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5A5CB" w14:textId="77777777" w:rsidR="0068699C" w:rsidRPr="00790876" w:rsidRDefault="0068699C" w:rsidP="0068699C">
      <w:pPr>
        <w:tabs>
          <w:tab w:val="right" w:pos="9281"/>
        </w:tabs>
        <w:ind w:right="40"/>
        <w:rPr>
          <w:rFonts w:ascii="Arial" w:hAnsi="Arial" w:cs="Arial"/>
          <w:lang w:val="en-AU"/>
        </w:rPr>
      </w:pPr>
    </w:p>
    <w:p w14:paraId="7BD63A67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48B8391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5B35275E" w14:textId="77777777" w:rsidR="0085600E" w:rsidRPr="00790876" w:rsidRDefault="00310AAB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rFonts w:ascii="Arial" w:hAnsi="Arial" w:cs="Arial"/>
          <w:b/>
          <w:color w:val="231F20"/>
          <w:sz w:val="32"/>
          <w:lang w:val="en-AU"/>
        </w:rPr>
        <w:tab/>
      </w:r>
      <w:r w:rsidR="0085600E" w:rsidRPr="00790876">
        <w:rPr>
          <w:b/>
          <w:bCs/>
          <w:sz w:val="40"/>
          <w:szCs w:val="40"/>
          <w:lang w:val="en-AU"/>
        </w:rPr>
        <w:t>MATHEMATICS SPECIALIST</w:t>
      </w:r>
    </w:p>
    <w:p w14:paraId="21343314" w14:textId="77777777" w:rsidR="0085600E" w:rsidRPr="00790876" w:rsidRDefault="0085600E" w:rsidP="0085600E">
      <w:pPr>
        <w:rPr>
          <w:b/>
          <w:bCs/>
          <w:sz w:val="40"/>
          <w:szCs w:val="40"/>
          <w:lang w:val="en-AU"/>
        </w:rPr>
      </w:pPr>
    </w:p>
    <w:p w14:paraId="6A98540A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</w:p>
    <w:p w14:paraId="70DCF24D" w14:textId="7E9E5FAA" w:rsidR="0085600E" w:rsidRPr="00790876" w:rsidRDefault="00476664" w:rsidP="0085600E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</w:t>
      </w:r>
      <w:r w:rsidR="004E483E">
        <w:rPr>
          <w:b/>
          <w:bCs/>
          <w:sz w:val="40"/>
          <w:szCs w:val="40"/>
          <w:lang w:val="en-AU"/>
        </w:rPr>
        <w:t>9</w:t>
      </w:r>
    </w:p>
    <w:p w14:paraId="674858AD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5D7EC37B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b/>
          <w:bCs/>
          <w:sz w:val="40"/>
          <w:szCs w:val="40"/>
          <w:lang w:val="en-AU"/>
        </w:rPr>
        <w:t>Calculator-free</w:t>
      </w:r>
    </w:p>
    <w:p w14:paraId="631E2F55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180AAE11" w14:textId="598928CB" w:rsidR="0085600E" w:rsidRPr="00790876" w:rsidRDefault="0085600E" w:rsidP="0085600E">
      <w:pPr>
        <w:pStyle w:val="Heading1"/>
        <w:spacing w:before="0" w:after="0"/>
        <w:jc w:val="center"/>
        <w:rPr>
          <w:sz w:val="40"/>
          <w:szCs w:val="40"/>
        </w:rPr>
      </w:pPr>
      <w:r w:rsidRPr="00790876">
        <w:rPr>
          <w:sz w:val="40"/>
          <w:szCs w:val="40"/>
        </w:rPr>
        <w:t>Marking Key</w:t>
      </w:r>
    </w:p>
    <w:p w14:paraId="7DEED812" w14:textId="2CFDC7D8" w:rsidR="0085600E" w:rsidRPr="00790876" w:rsidRDefault="0085600E" w:rsidP="0085600E">
      <w:pPr>
        <w:rPr>
          <w:lang w:val="en-AU"/>
        </w:rPr>
      </w:pPr>
    </w:p>
    <w:p w14:paraId="1199AA20" w14:textId="77777777" w:rsidR="001931D2" w:rsidRDefault="001931D2" w:rsidP="001931D2">
      <w:pPr>
        <w:rPr>
          <w:sz w:val="16"/>
          <w:szCs w:val="16"/>
        </w:rPr>
      </w:pPr>
    </w:p>
    <w:p w14:paraId="1A2BB3EA" w14:textId="77777777" w:rsidR="001931D2" w:rsidRDefault="001931D2" w:rsidP="001931D2">
      <w:pPr>
        <w:rPr>
          <w:sz w:val="16"/>
          <w:szCs w:val="16"/>
        </w:rPr>
      </w:pPr>
    </w:p>
    <w:p w14:paraId="49DB45B0" w14:textId="77777777" w:rsidR="001931D2" w:rsidRDefault="001931D2" w:rsidP="001931D2">
      <w:pPr>
        <w:rPr>
          <w:sz w:val="16"/>
          <w:szCs w:val="16"/>
        </w:rPr>
      </w:pPr>
    </w:p>
    <w:p w14:paraId="23C6F3CE" w14:textId="77777777" w:rsidR="001931D2" w:rsidRDefault="001931D2" w:rsidP="001931D2">
      <w:pPr>
        <w:rPr>
          <w:sz w:val="16"/>
          <w:szCs w:val="16"/>
        </w:rPr>
      </w:pPr>
    </w:p>
    <w:p w14:paraId="1364AC74" w14:textId="77777777" w:rsidR="001931D2" w:rsidRDefault="001931D2" w:rsidP="001931D2">
      <w:pPr>
        <w:rPr>
          <w:sz w:val="16"/>
          <w:szCs w:val="16"/>
        </w:rPr>
      </w:pPr>
    </w:p>
    <w:p w14:paraId="0E0035E7" w14:textId="77777777" w:rsidR="001931D2" w:rsidRDefault="001931D2" w:rsidP="001931D2">
      <w:pPr>
        <w:rPr>
          <w:sz w:val="16"/>
          <w:szCs w:val="16"/>
        </w:rPr>
      </w:pPr>
    </w:p>
    <w:p w14:paraId="30E506A4" w14:textId="77777777" w:rsidR="001931D2" w:rsidRDefault="001931D2" w:rsidP="001931D2">
      <w:pPr>
        <w:rPr>
          <w:sz w:val="16"/>
          <w:szCs w:val="16"/>
        </w:rPr>
      </w:pPr>
    </w:p>
    <w:p w14:paraId="5B60F6A0" w14:textId="77777777" w:rsidR="001931D2" w:rsidRDefault="001931D2" w:rsidP="001931D2">
      <w:pPr>
        <w:rPr>
          <w:sz w:val="16"/>
          <w:szCs w:val="16"/>
        </w:rPr>
      </w:pPr>
    </w:p>
    <w:p w14:paraId="64A63B37" w14:textId="67A583A1" w:rsidR="001931D2" w:rsidRPr="00B96525" w:rsidRDefault="00476664" w:rsidP="001931D2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4E483E">
        <w:rPr>
          <w:sz w:val="16"/>
          <w:szCs w:val="16"/>
        </w:rPr>
        <w:t>9</w:t>
      </w:r>
    </w:p>
    <w:p w14:paraId="583A8F36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5994E97A" w14:textId="77777777" w:rsidR="001931D2" w:rsidRDefault="001931D2" w:rsidP="001931D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40CDC583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311F046A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DF91779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280642F1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342E40E" w14:textId="595FCB18" w:rsidR="001931D2" w:rsidRPr="00BC2676" w:rsidRDefault="001931D2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  <w:r w:rsidR="00E77E0B">
        <w:rPr>
          <w:sz w:val="36"/>
          <w:szCs w:val="36"/>
        </w:rPr>
        <w:t xml:space="preserve"> 14</w:t>
      </w:r>
      <w:r w:rsidR="00E77E0B" w:rsidRPr="00E77E0B">
        <w:rPr>
          <w:sz w:val="36"/>
          <w:szCs w:val="36"/>
          <w:vertAlign w:val="superscript"/>
        </w:rPr>
        <w:t>th</w:t>
      </w:r>
      <w:r w:rsidR="00E77E0B">
        <w:rPr>
          <w:sz w:val="36"/>
          <w:szCs w:val="36"/>
        </w:rPr>
        <w:t xml:space="preserve"> June.</w:t>
      </w:r>
    </w:p>
    <w:p w14:paraId="06928F36" w14:textId="0FEF70C4" w:rsidR="001931D2" w:rsidRDefault="001931D2">
      <w:pPr>
        <w:widowControl/>
        <w:spacing w:after="160" w:line="259" w:lineRule="auto"/>
        <w:rPr>
          <w:lang w:val="en-AU"/>
        </w:rPr>
      </w:pPr>
    </w:p>
    <w:p w14:paraId="50D31715" w14:textId="77777777" w:rsidR="001931D2" w:rsidRDefault="001931D2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7D8EAECC" w14:textId="77777777" w:rsidR="00C12660" w:rsidRDefault="00C12660" w:rsidP="006C687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77704A7" w14:textId="4EE9643A" w:rsidR="006C6876" w:rsidRPr="00B174C3" w:rsidRDefault="006C6876" w:rsidP="003E15D0">
      <w:pPr>
        <w:pStyle w:val="BodyText"/>
        <w:tabs>
          <w:tab w:val="left" w:pos="720"/>
          <w:tab w:val="right" w:pos="9333"/>
        </w:tabs>
        <w:ind w:left="425" w:hanging="425"/>
        <w:rPr>
          <w:rFonts w:asciiTheme="minorBidi" w:hAnsiTheme="minorBidi"/>
          <w:b/>
          <w:bCs/>
          <w:lang w:val="en-AU"/>
        </w:rPr>
      </w:pPr>
      <w:r w:rsidRPr="00B174C3">
        <w:rPr>
          <w:rFonts w:asciiTheme="minorBidi" w:hAnsiTheme="minorBidi"/>
          <w:b/>
          <w:bCs/>
          <w:lang w:val="en-AU"/>
        </w:rPr>
        <w:t>Question 1</w:t>
      </w:r>
      <w:r w:rsidR="004E483E" w:rsidRPr="00B174C3">
        <w:rPr>
          <w:rFonts w:asciiTheme="minorBidi" w:hAnsiTheme="minorBidi"/>
          <w:b/>
          <w:bCs/>
          <w:lang w:val="en-AU"/>
        </w:rPr>
        <w:t>(</w:t>
      </w:r>
      <w:proofErr w:type="gramStart"/>
      <w:r w:rsidR="004E483E" w:rsidRPr="00B174C3">
        <w:rPr>
          <w:rFonts w:asciiTheme="minorBidi" w:hAnsiTheme="minorBidi"/>
          <w:b/>
          <w:bCs/>
          <w:lang w:val="en-AU"/>
        </w:rPr>
        <w:t>a)</w:t>
      </w:r>
      <w:r w:rsidR="00661059" w:rsidRPr="00B174C3">
        <w:rPr>
          <w:rFonts w:asciiTheme="minorBidi" w:hAnsiTheme="minorBidi"/>
          <w:b/>
          <w:bCs/>
          <w:lang w:val="en-AU"/>
        </w:rPr>
        <w:t xml:space="preserve">   </w:t>
      </w:r>
      <w:proofErr w:type="gramEnd"/>
      <w:r w:rsidR="00661059" w:rsidRPr="00B174C3"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  </w:t>
      </w:r>
      <w:r w:rsidR="00C507BB" w:rsidRPr="00B174C3">
        <w:rPr>
          <w:rFonts w:asciiTheme="minorBidi" w:hAnsiTheme="minorBidi"/>
          <w:b/>
          <w:bCs/>
          <w:lang w:val="en-AU"/>
        </w:rPr>
        <w:t>(</w:t>
      </w:r>
      <w:r w:rsidR="004E483E" w:rsidRPr="00B174C3">
        <w:rPr>
          <w:rFonts w:asciiTheme="minorBidi" w:hAnsiTheme="minorBidi"/>
          <w:b/>
          <w:bCs/>
          <w:lang w:val="en-AU"/>
        </w:rPr>
        <w:t>3</w:t>
      </w:r>
      <w:r w:rsidR="00661059" w:rsidRPr="00B174C3">
        <w:rPr>
          <w:rFonts w:asciiTheme="minorBidi" w:hAnsiTheme="minorBidi"/>
          <w:b/>
          <w:bCs/>
          <w:lang w:val="en-AU"/>
        </w:rPr>
        <w:t xml:space="preserve"> marks)</w:t>
      </w:r>
      <w:r w:rsidRPr="00B174C3">
        <w:rPr>
          <w:rFonts w:asciiTheme="minorBidi" w:hAnsiTheme="minorBidi"/>
          <w:b/>
          <w:bCs/>
          <w:lang w:val="en-AU"/>
        </w:rPr>
        <w:tab/>
      </w:r>
    </w:p>
    <w:p w14:paraId="4FAF600C" w14:textId="4E93D8E3" w:rsidR="008434A2" w:rsidRPr="00B174C3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 w:rsidRPr="00B174C3"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:rsidRPr="00B174C3" w14:paraId="47243E1F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489B9" w14:textId="77777777" w:rsidR="008434A2" w:rsidRPr="00B174C3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8434A2" w:rsidRPr="00B174C3" w14:paraId="749BDA7C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38F6D" w14:textId="151C60E4" w:rsidR="004E483E" w:rsidRPr="00B174C3" w:rsidRDefault="003377F1" w:rsidP="004E483E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>If</w:t>
            </w:r>
          </w:p>
          <w:p w14:paraId="025C1FE6" w14:textId="385B6DED" w:rsidR="003377F1" w:rsidRPr="00B174C3" w:rsidRDefault="003377F1" w:rsidP="004E483E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</w:t>
            </w:r>
            <w:r w:rsidRPr="00B174C3">
              <w:rPr>
                <w:rFonts w:asciiTheme="minorBidi" w:hAnsiTheme="minorBidi"/>
                <w:color w:val="000000" w:themeColor="text1"/>
                <w:position w:val="-10"/>
              </w:rPr>
              <w:object w:dxaOrig="6060" w:dyaOrig="380" w14:anchorId="3EA606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3pt;height:18.75pt" o:ole="">
                  <v:imagedata r:id="rId7" o:title=""/>
                </v:shape>
                <o:OLEObject Type="Embed" ProgID="Equation.DSMT4" ShapeID="_x0000_i1025" DrawAspect="Content" ObjectID="_1615268886" r:id="rId8"/>
              </w:object>
            </w:r>
          </w:p>
          <w:p w14:paraId="53E848BF" w14:textId="623FBF18" w:rsidR="004E483E" w:rsidRPr="00B174C3" w:rsidRDefault="003377F1" w:rsidP="003377F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eastAsia="en-AU"/>
              </w:rPr>
            </w:pPr>
            <w:r w:rsidRPr="00B174C3"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>then</w:t>
            </w:r>
          </w:p>
          <w:p w14:paraId="4292EAEA" w14:textId="4B5EEAF7" w:rsidR="003377F1" w:rsidRDefault="003377F1" w:rsidP="003377F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eastAsia="en-AU"/>
              </w:rPr>
            </w:pPr>
            <w:r w:rsidRPr="00B174C3"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ab/>
            </w:r>
            <w:r w:rsidRPr="00B174C3">
              <w:rPr>
                <w:rFonts w:asciiTheme="minorBidi" w:eastAsia="Times New Roman" w:hAnsiTheme="minorBidi"/>
                <w:color w:val="000000" w:themeColor="text1"/>
                <w:position w:val="-10"/>
                <w:lang w:eastAsia="en-AU"/>
              </w:rPr>
              <w:object w:dxaOrig="4700" w:dyaOrig="380" w14:anchorId="35A5B63D">
                <v:shape id="_x0000_i1026" type="#_x0000_t75" style="width:234.75pt;height:18.75pt" o:ole="">
                  <v:imagedata r:id="rId9" o:title=""/>
                </v:shape>
                <o:OLEObject Type="Embed" ProgID="Equation.DSMT4" ShapeID="_x0000_i1026" DrawAspect="Content" ObjectID="_1615268887" r:id="rId10"/>
              </w:object>
            </w:r>
          </w:p>
          <w:p w14:paraId="1368EF9B" w14:textId="3BBCDA09" w:rsidR="001D1C56" w:rsidRDefault="001D1C56" w:rsidP="003377F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eastAsia="en-AU"/>
              </w:rPr>
            </w:pPr>
          </w:p>
          <w:p w14:paraId="5705651C" w14:textId="6361BE2F" w:rsidR="001D1C56" w:rsidRDefault="001D1C56" w:rsidP="003377F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eastAsia="en-AU"/>
              </w:rPr>
            </w:pPr>
            <w:proofErr w:type="gramStart"/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>Alternatively</w:t>
            </w:r>
            <w:proofErr w:type="gramEnd"/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 xml:space="preserve"> we note that </w:t>
            </w:r>
            <w:r w:rsidRPr="001D1C56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760" w:dyaOrig="320" w14:anchorId="7B272846">
                <v:shape id="_x0000_i1027" type="#_x0000_t75" style="width:38.25pt;height:15.75pt" o:ole="">
                  <v:imagedata r:id="rId11" o:title=""/>
                </v:shape>
                <o:OLEObject Type="Embed" ProgID="Equation.DSMT4" ShapeID="_x0000_i1027" DrawAspect="Content" ObjectID="_1615268888" r:id="rId12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 xml:space="preserve">with </w:t>
            </w:r>
            <w:r w:rsidRPr="001D1C56">
              <w:rPr>
                <w:rFonts w:asciiTheme="minorBidi" w:eastAsia="Times New Roman" w:hAnsiTheme="minorBidi"/>
                <w:color w:val="000000" w:themeColor="text1"/>
                <w:position w:val="-4"/>
                <w:lang w:eastAsia="en-AU"/>
              </w:rPr>
              <w:object w:dxaOrig="540" w:dyaOrig="260" w14:anchorId="57429FF3">
                <v:shape id="_x0000_i1028" type="#_x0000_t75" style="width:27pt;height:12.75pt" o:ole="">
                  <v:imagedata r:id="rId13" o:title=""/>
                </v:shape>
                <o:OLEObject Type="Embed" ProgID="Equation.DSMT4" ShapeID="_x0000_i1028" DrawAspect="Content" ObjectID="_1615268889" r:id="rId14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 xml:space="preserve">and </w:t>
            </w:r>
            <w:r w:rsidRPr="001D1C56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1020" w:dyaOrig="279" w14:anchorId="7C1F1503">
                <v:shape id="_x0000_i1029" type="#_x0000_t75" style="width:51pt;height:14.25pt" o:ole="">
                  <v:imagedata r:id="rId15" o:title=""/>
                </v:shape>
                <o:OLEObject Type="Embed" ProgID="Equation.DSMT4" ShapeID="_x0000_i1029" DrawAspect="Content" ObjectID="_1615268890" r:id="rId16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 xml:space="preserve">. </w:t>
            </w:r>
          </w:p>
          <w:p w14:paraId="37C9F268" w14:textId="42026A36" w:rsidR="001D1C56" w:rsidRPr="00B174C3" w:rsidRDefault="001D1C56" w:rsidP="003377F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eastAsia="en-AU"/>
              </w:rPr>
            </w:pPr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 xml:space="preserve">Then </w:t>
            </w:r>
            <w:r w:rsidRPr="001D1C56">
              <w:rPr>
                <w:rFonts w:asciiTheme="minorBidi" w:eastAsia="Times New Roman" w:hAnsiTheme="minorBidi"/>
                <w:color w:val="000000" w:themeColor="text1"/>
                <w:position w:val="-6"/>
                <w:lang w:eastAsia="en-AU"/>
              </w:rPr>
              <w:object w:dxaOrig="2540" w:dyaOrig="320" w14:anchorId="1AB203B9">
                <v:shape id="_x0000_i1030" type="#_x0000_t75" style="width:126.75pt;height:15.75pt" o:ole="">
                  <v:imagedata r:id="rId17" o:title=""/>
                </v:shape>
                <o:OLEObject Type="Embed" ProgID="Equation.DSMT4" ShapeID="_x0000_i1030" DrawAspect="Content" ObjectID="_1615268891" r:id="rId18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eastAsia="en-AU"/>
              </w:rPr>
              <w:t xml:space="preserve"> as before</w:t>
            </w:r>
          </w:p>
          <w:p w14:paraId="0689EED3" w14:textId="77777777" w:rsidR="008434A2" w:rsidRPr="00B174C3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:rsidRPr="00B174C3" w14:paraId="78D08DCA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9ABFA" w14:textId="77777777" w:rsidR="008434A2" w:rsidRPr="00B174C3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76312" w14:textId="77777777" w:rsidR="008434A2" w:rsidRPr="00B174C3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8434A2" w:rsidRPr="00B174C3" w14:paraId="04EABFC5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AC1DE" w14:textId="7DC72D8C" w:rsidR="008434A2" w:rsidRPr="00B174C3" w:rsidRDefault="00C54679" w:rsidP="00C54679">
            <w:pPr>
              <w:pStyle w:val="ListParagraph"/>
              <w:numPr>
                <w:ilvl w:val="0"/>
                <w:numId w:val="2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calculates </w:t>
            </w:r>
            <w:r w:rsidR="003377F1" w:rsidRPr="00B174C3">
              <w:rPr>
                <w:rFonts w:asciiTheme="minorBidi" w:hAnsiTheme="minorBidi"/>
                <w:position w:val="-4"/>
                <w:lang w:val="en-AU"/>
              </w:rPr>
              <w:object w:dxaOrig="279" w:dyaOrig="300" w14:anchorId="064BD219">
                <v:shape id="_x0000_i1031" type="#_x0000_t75" style="width:14.25pt;height:15pt" o:ole="">
                  <v:imagedata r:id="rId19" o:title=""/>
                </v:shape>
                <o:OLEObject Type="Embed" ProgID="Equation.DSMT4" ShapeID="_x0000_i1031" DrawAspect="Content" ObjectID="_1615268892" r:id="rId20"/>
              </w:object>
            </w:r>
            <w:r w:rsidR="004E483E" w:rsidRPr="00B174C3">
              <w:rPr>
                <w:rFonts w:asciiTheme="minorBidi" w:eastAsiaTheme="minorEastAsia" w:hAnsiTheme="minorBidi"/>
                <w:lang w:val="en-AU"/>
              </w:rPr>
              <w:t xml:space="preserve"> correctly</w:t>
            </w:r>
          </w:p>
          <w:p w14:paraId="61474834" w14:textId="77777777" w:rsidR="003377F1" w:rsidRPr="00B174C3" w:rsidRDefault="004E483E" w:rsidP="004E483E">
            <w:pPr>
              <w:pStyle w:val="ListParagraph"/>
              <w:numPr>
                <w:ilvl w:val="0"/>
                <w:numId w:val="2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calculates  </w:t>
            </w:r>
            <w:r w:rsidR="003377F1" w:rsidRPr="00B174C3">
              <w:rPr>
                <w:rFonts w:asciiTheme="minorBidi" w:hAnsiTheme="minorBidi"/>
                <w:position w:val="-4"/>
                <w:lang w:val="en-AU"/>
              </w:rPr>
              <w:object w:dxaOrig="260" w:dyaOrig="300" w14:anchorId="009AE4E1">
                <v:shape id="_x0000_i1032" type="#_x0000_t75" style="width:12.75pt;height:15pt" o:ole="">
                  <v:imagedata r:id="rId21" o:title=""/>
                </v:shape>
                <o:OLEObject Type="Embed" ProgID="Equation.DSMT4" ShapeID="_x0000_i1032" DrawAspect="Content" ObjectID="_1615268893" r:id="rId22"/>
              </w:object>
            </w:r>
            <w:r w:rsidRPr="00B174C3">
              <w:rPr>
                <w:rFonts w:asciiTheme="minorBidi" w:eastAsiaTheme="minorEastAsia" w:hAnsiTheme="minorBidi"/>
                <w:lang w:val="en-AU"/>
              </w:rPr>
              <w:t xml:space="preserve">correctly </w:t>
            </w:r>
          </w:p>
          <w:p w14:paraId="77E67490" w14:textId="06A9E5E9" w:rsidR="004E483E" w:rsidRPr="00B174C3" w:rsidRDefault="004E483E" w:rsidP="003377F1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960"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eastAsiaTheme="minorEastAsia" w:hAnsiTheme="minorBidi"/>
                <w:lang w:val="en-AU"/>
              </w:rPr>
              <w:t xml:space="preserve">(1 mark for showing real part zero and 1 mark for correct value </w:t>
            </w:r>
            <w:proofErr w:type="gramStart"/>
            <w:r w:rsidRPr="00B174C3">
              <w:rPr>
                <w:rFonts w:asciiTheme="minorBidi" w:eastAsiaTheme="minorEastAsia" w:hAnsiTheme="minorBidi"/>
                <w:lang w:val="en-AU"/>
              </w:rPr>
              <w:t xml:space="preserve">of </w:t>
            </w:r>
            <w:r w:rsidR="003377F1" w:rsidRPr="00B174C3">
              <w:rPr>
                <w:rFonts w:asciiTheme="minorBidi" w:eastAsiaTheme="minorEastAsia" w:hAnsiTheme="minorBidi"/>
                <w:lang w:val="en-AU"/>
              </w:rPr>
              <w:t xml:space="preserve"> </w:t>
            </w:r>
            <w:r w:rsidRPr="00B174C3">
              <w:rPr>
                <w:rFonts w:asciiTheme="minorBidi" w:eastAsiaTheme="minorEastAsia" w:hAnsiTheme="minorBidi"/>
                <w:lang w:val="en-AU"/>
              </w:rPr>
              <w:t>imaginary</w:t>
            </w:r>
            <w:proofErr w:type="gramEnd"/>
            <w:r w:rsidRPr="00B174C3">
              <w:rPr>
                <w:rFonts w:asciiTheme="minorBidi" w:eastAsiaTheme="minorEastAsia" w:hAnsiTheme="minorBidi"/>
                <w:lang w:val="en-AU"/>
              </w:rPr>
              <w:t xml:space="preserve"> part)</w:t>
            </w:r>
          </w:p>
          <w:p w14:paraId="6D24CFE9" w14:textId="033D3673" w:rsidR="008434A2" w:rsidRPr="00B174C3" w:rsidRDefault="008434A2" w:rsidP="004E483E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600"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900A0" w14:textId="77777777" w:rsidR="008434A2" w:rsidRPr="00B174C3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2CAC7B20" w14:textId="20CA12BA" w:rsidR="008434A2" w:rsidRPr="00B174C3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  <w:r w:rsidR="004E483E" w:rsidRPr="00B174C3">
              <w:rPr>
                <w:rFonts w:asciiTheme="minorBidi" w:hAnsiTheme="minorBidi"/>
              </w:rPr>
              <w:t>+1</w:t>
            </w:r>
          </w:p>
          <w:p w14:paraId="63A9D204" w14:textId="149D353C" w:rsidR="008434A2" w:rsidRPr="00B174C3" w:rsidRDefault="008434A2" w:rsidP="004E483E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3CCB93A7" w14:textId="77777777" w:rsidR="008434A2" w:rsidRPr="00B174C3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8EC3226" w14:textId="77777777" w:rsidR="008434A2" w:rsidRPr="00B174C3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9114E0D" w14:textId="00B081EF" w:rsidR="003377F1" w:rsidRPr="00B174C3" w:rsidRDefault="003377F1" w:rsidP="003377F1">
      <w:pPr>
        <w:pStyle w:val="BodyText"/>
        <w:tabs>
          <w:tab w:val="left" w:pos="720"/>
          <w:tab w:val="right" w:pos="9333"/>
        </w:tabs>
        <w:ind w:left="425" w:hanging="425"/>
        <w:rPr>
          <w:rFonts w:asciiTheme="minorBidi" w:hAnsiTheme="minorBidi"/>
          <w:b/>
          <w:bCs/>
          <w:lang w:val="en-AU"/>
        </w:rPr>
      </w:pPr>
      <w:r w:rsidRPr="00B174C3">
        <w:rPr>
          <w:rFonts w:asciiTheme="minorBidi" w:hAnsiTheme="minorBidi"/>
          <w:b/>
          <w:bCs/>
          <w:lang w:val="en-AU"/>
        </w:rPr>
        <w:t>Question 1(</w:t>
      </w:r>
      <w:proofErr w:type="gramStart"/>
      <w:r w:rsidRPr="00B174C3">
        <w:rPr>
          <w:rFonts w:asciiTheme="minorBidi" w:hAnsiTheme="minorBidi"/>
          <w:b/>
          <w:bCs/>
          <w:lang w:val="en-AU"/>
        </w:rPr>
        <w:t xml:space="preserve">b)   </w:t>
      </w:r>
      <w:proofErr w:type="gramEnd"/>
      <w:r w:rsidRPr="00B174C3">
        <w:rPr>
          <w:rFonts w:asciiTheme="minorBidi" w:hAnsiTheme="minorBidi"/>
          <w:b/>
          <w:bCs/>
          <w:lang w:val="en-AU"/>
        </w:rPr>
        <w:t xml:space="preserve">                                                                                                              (</w:t>
      </w:r>
      <w:r w:rsidR="00DD1364">
        <w:rPr>
          <w:rFonts w:asciiTheme="minorBidi" w:hAnsiTheme="minorBidi"/>
          <w:b/>
          <w:bCs/>
          <w:lang w:val="en-AU"/>
        </w:rPr>
        <w:t>1</w:t>
      </w:r>
      <w:r w:rsidRPr="00B174C3">
        <w:rPr>
          <w:rFonts w:asciiTheme="minorBidi" w:hAnsiTheme="minorBidi"/>
          <w:b/>
          <w:bCs/>
          <w:lang w:val="en-AU"/>
        </w:rPr>
        <w:t xml:space="preserve"> mark)</w:t>
      </w:r>
      <w:r w:rsidRPr="00B174C3">
        <w:rPr>
          <w:rFonts w:asciiTheme="minorBidi" w:hAnsiTheme="minorBidi"/>
          <w:b/>
          <w:bCs/>
          <w:lang w:val="en-AU"/>
        </w:rPr>
        <w:tab/>
      </w:r>
    </w:p>
    <w:p w14:paraId="07EC2CAE" w14:textId="77777777" w:rsidR="003377F1" w:rsidRPr="00B174C3" w:rsidRDefault="003377F1" w:rsidP="003377F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 w:rsidRPr="00B174C3"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377F1" w:rsidRPr="00B174C3" w14:paraId="2451D72E" w14:textId="77777777" w:rsidTr="003377F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ACE87" w14:textId="77777777" w:rsidR="003377F1" w:rsidRPr="00B174C3" w:rsidRDefault="003377F1" w:rsidP="003377F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3377F1" w:rsidRPr="00B174C3" w14:paraId="7A5BD019" w14:textId="77777777" w:rsidTr="003377F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B8182" w14:textId="5398811B" w:rsidR="003377F1" w:rsidRPr="00B174C3" w:rsidRDefault="003377F1" w:rsidP="003377F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>Since</w:t>
            </w:r>
          </w:p>
          <w:p w14:paraId="617CB546" w14:textId="77777777" w:rsidR="003377F1" w:rsidRPr="00B174C3" w:rsidRDefault="003377F1" w:rsidP="003377F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                        </w:t>
            </w:r>
            <w:r w:rsidRPr="00B174C3">
              <w:rPr>
                <w:rFonts w:asciiTheme="minorBidi" w:hAnsiTheme="minorBidi"/>
                <w:color w:val="000000" w:themeColor="text1"/>
                <w:position w:val="-6"/>
              </w:rPr>
              <w:object w:dxaOrig="840" w:dyaOrig="320" w14:anchorId="7D797A92">
                <v:shape id="_x0000_i1033" type="#_x0000_t75" style="width:42pt;height:15.75pt" o:ole="">
                  <v:imagedata r:id="rId23" o:title=""/>
                </v:shape>
                <o:OLEObject Type="Embed" ProgID="Equation.DSMT4" ShapeID="_x0000_i1033" DrawAspect="Content" ObjectID="_1615268894" r:id="rId24"/>
              </w:object>
            </w:r>
          </w:p>
          <w:p w14:paraId="28CA779F" w14:textId="54CD6305" w:rsidR="003377F1" w:rsidRPr="00DD1364" w:rsidRDefault="003377F1" w:rsidP="00DD1364">
            <w:pPr>
              <w:tabs>
                <w:tab w:val="center" w:pos="4430"/>
                <w:tab w:val="right" w:pos="8860"/>
              </w:tabs>
              <w:spacing w:line="276" w:lineRule="auto"/>
            </w:pPr>
            <w:r w:rsidRPr="00B174C3">
              <w:rPr>
                <w:rFonts w:asciiTheme="minorBidi" w:hAnsiTheme="minorBidi"/>
                <w:color w:val="000000" w:themeColor="text1"/>
              </w:rPr>
              <w:t xml:space="preserve">then </w:t>
            </w:r>
            <w:r w:rsidRPr="00B174C3">
              <w:rPr>
                <w:rFonts w:asciiTheme="minorBidi" w:hAnsiTheme="minorBidi"/>
                <w:color w:val="000000" w:themeColor="text1"/>
                <w:position w:val="-6"/>
              </w:rPr>
              <w:object w:dxaOrig="900" w:dyaOrig="320" w14:anchorId="031A5EBB">
                <v:shape id="_x0000_i1034" type="#_x0000_t75" style="width:45pt;height:15.75pt" o:ole="">
                  <v:imagedata r:id="rId25" o:title=""/>
                </v:shape>
                <o:OLEObject Type="Embed" ProgID="Equation.DSMT4" ShapeID="_x0000_i1034" DrawAspect="Content" ObjectID="_1615268895" r:id="rId26"/>
              </w:object>
            </w:r>
            <w:r w:rsidRPr="00B174C3">
              <w:rPr>
                <w:rFonts w:asciiTheme="minorBidi" w:hAnsiTheme="minorBidi"/>
                <w:color w:val="000000" w:themeColor="text1"/>
              </w:rPr>
              <w:t xml:space="preserve"> which is real </w:t>
            </w:r>
            <w:r w:rsidR="004F0305">
              <w:rPr>
                <w:rFonts w:asciiTheme="minorBidi" w:hAnsiTheme="minorBidi"/>
                <w:color w:val="000000" w:themeColor="text1"/>
              </w:rPr>
              <w:t>and negative. Hence</w:t>
            </w:r>
            <w:r w:rsidR="00DD1364" w:rsidRPr="004F0305">
              <w:rPr>
                <w:rFonts w:asciiTheme="minorBidi" w:hAnsiTheme="minorBidi"/>
                <w:color w:val="000000" w:themeColor="text1"/>
                <w:position w:val="-6"/>
              </w:rPr>
              <w:object w:dxaOrig="620" w:dyaOrig="279" w14:anchorId="04C35FE8">
                <v:shape id="_x0000_i1035" type="#_x0000_t75" style="width:30.75pt;height:14.25pt" o:ole="">
                  <v:imagedata r:id="rId27" o:title=""/>
                </v:shape>
                <o:OLEObject Type="Embed" ProgID="Equation.DSMT4" ShapeID="_x0000_i1035" DrawAspect="Content" ObjectID="_1615268896" r:id="rId28"/>
              </w:object>
            </w:r>
          </w:p>
        </w:tc>
      </w:tr>
      <w:tr w:rsidR="003377F1" w:rsidRPr="00B174C3" w14:paraId="4027842D" w14:textId="77777777" w:rsidTr="003377F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4B37E8" w14:textId="77777777" w:rsidR="003377F1" w:rsidRPr="00B174C3" w:rsidRDefault="003377F1" w:rsidP="003377F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C9D9D" w14:textId="77777777" w:rsidR="003377F1" w:rsidRPr="00B174C3" w:rsidRDefault="003377F1" w:rsidP="003377F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3377F1" w:rsidRPr="00B174C3" w14:paraId="7487C72E" w14:textId="77777777" w:rsidTr="003377F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67ACE" w14:textId="7B5F0409" w:rsidR="003377F1" w:rsidRPr="00B174C3" w:rsidRDefault="003377F1" w:rsidP="003377F1">
            <w:pPr>
              <w:pStyle w:val="ListParagraph"/>
              <w:numPr>
                <w:ilvl w:val="0"/>
                <w:numId w:val="2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calculates </w:t>
            </w:r>
            <w:r w:rsidRPr="00B174C3">
              <w:rPr>
                <w:rFonts w:asciiTheme="minorBidi" w:hAnsiTheme="minorBidi"/>
                <w:position w:val="-4"/>
                <w:lang w:val="en-AU"/>
              </w:rPr>
              <w:object w:dxaOrig="260" w:dyaOrig="300" w14:anchorId="7DD12856">
                <v:shape id="_x0000_i1036" type="#_x0000_t75" style="width:12.75pt;height:15pt" o:ole="">
                  <v:imagedata r:id="rId29" o:title=""/>
                </v:shape>
                <o:OLEObject Type="Embed" ProgID="Equation.DSMT4" ShapeID="_x0000_i1036" DrawAspect="Content" ObjectID="_1615268897" r:id="rId30"/>
              </w:object>
            </w:r>
            <w:r w:rsidRPr="00B174C3">
              <w:rPr>
                <w:rFonts w:asciiTheme="minorBidi" w:eastAsiaTheme="minorEastAsia" w:hAnsiTheme="minorBidi"/>
                <w:lang w:val="en-AU"/>
              </w:rPr>
              <w:t xml:space="preserve"> correctly</w:t>
            </w:r>
          </w:p>
          <w:p w14:paraId="253AC97F" w14:textId="77777777" w:rsidR="003377F1" w:rsidRPr="00B174C3" w:rsidRDefault="003377F1" w:rsidP="00DD1364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960" w:right="-41"/>
              <w:rPr>
                <w:rFonts w:asciiTheme="minorBidi" w:hAnsiTheme="minorBidi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0A2D0" w14:textId="3703AAD5" w:rsidR="003377F1" w:rsidRPr="00B174C3" w:rsidRDefault="003377F1" w:rsidP="00DD136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777F9519" w14:textId="77777777" w:rsidR="003377F1" w:rsidRPr="00B174C3" w:rsidRDefault="003377F1" w:rsidP="003377F1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17F12D85" w14:textId="77777777" w:rsidR="003377F1" w:rsidRPr="00B174C3" w:rsidRDefault="003377F1" w:rsidP="003377F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A6BF9E5" w14:textId="77777777" w:rsidR="003377F1" w:rsidRPr="00B174C3" w:rsidRDefault="003377F1" w:rsidP="003377F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B5E90F8" w14:textId="36913FE6" w:rsidR="003377F1" w:rsidRPr="00B174C3" w:rsidRDefault="003377F1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7D4D184B" w14:textId="11A9E8DD" w:rsidR="00B174C3" w:rsidRPr="00B174C3" w:rsidRDefault="00B174C3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3E572440" w14:textId="30168D68" w:rsidR="00B174C3" w:rsidRPr="00B174C3" w:rsidRDefault="00B174C3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6C3BA6AB" w14:textId="4775F0CC" w:rsidR="00B174C3" w:rsidRPr="00B174C3" w:rsidRDefault="00B174C3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12A3938F" w14:textId="2860996F" w:rsidR="00B174C3" w:rsidRPr="00B174C3" w:rsidRDefault="00B174C3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1CEB11EA" w14:textId="011B08A4" w:rsidR="00B174C3" w:rsidRPr="00B174C3" w:rsidRDefault="00B174C3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47A8C86E" w14:textId="6673CB2C" w:rsidR="00B174C3" w:rsidRDefault="00B174C3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03464B80" w14:textId="3ACB3249" w:rsidR="00651484" w:rsidRDefault="00651484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2054EA9F" w14:textId="74B9A6E8" w:rsidR="00651484" w:rsidRDefault="00651484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1145079F" w14:textId="204223A0" w:rsidR="00651484" w:rsidRDefault="00651484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245D61D5" w14:textId="77777777" w:rsidR="00651484" w:rsidRPr="00B174C3" w:rsidRDefault="00651484" w:rsidP="003377F1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7BF92EE6" w14:textId="6875DDEF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lastRenderedPageBreak/>
        <w:t>Question 2 (a)</w:t>
      </w:r>
      <w:r w:rsidRPr="00B174C3">
        <w:rPr>
          <w:rFonts w:asciiTheme="minorBidi" w:hAnsiTheme="minorBidi"/>
          <w:b/>
        </w:rPr>
        <w:tab/>
        <w:t>(1 mark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2576CB31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218925AB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336D2C6F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595DE7DF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asciiTheme="minorBidi" w:hAnsiTheme="minorBidi"/>
                <w:b/>
              </w:rPr>
            </w:pPr>
            <w:r w:rsidRPr="00B174C3">
              <w:rPr>
                <w:rFonts w:asciiTheme="minorBidi" w:hAnsiTheme="minorBidi"/>
              </w:rPr>
              <w:t xml:space="preserve">Augmented matrix =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w:r w:rsidRPr="00B174C3">
              <w:rPr>
                <w:rFonts w:asciiTheme="minorBidi" w:hAnsiTheme="minorBidi"/>
                <w:b/>
              </w:rPr>
              <w:t xml:space="preserve">                            </w:t>
            </w:r>
            <w:r w:rsidRPr="00B174C3">
              <w:rPr>
                <w:rFonts w:asciiTheme="minorBidi" w:hAnsiTheme="minorBidi"/>
                <w:b/>
                <w:position w:val="-50"/>
              </w:rPr>
              <w:object w:dxaOrig="1800" w:dyaOrig="1120" w14:anchorId="2FBCAB13">
                <v:shape id="_x0000_i1037" type="#_x0000_t75" style="width:90pt;height:56.25pt" o:ole="">
                  <v:imagedata r:id="rId31" o:title=""/>
                </v:shape>
                <o:OLEObject Type="Embed" ProgID="Equation.DSMT4" ShapeID="_x0000_i1037" DrawAspect="Content" ObjectID="_1615268898" r:id="rId32"/>
              </w:object>
            </w:r>
          </w:p>
          <w:p w14:paraId="0295446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</w:t>
            </w:r>
          </w:p>
        </w:tc>
      </w:tr>
      <w:tr w:rsidR="00B174C3" w:rsidRPr="00B174C3" w14:paraId="363A1127" w14:textId="77777777" w:rsidTr="00B174C3">
        <w:tc>
          <w:tcPr>
            <w:tcW w:w="7797" w:type="dxa"/>
          </w:tcPr>
          <w:p w14:paraId="7E4E6714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20D5696C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3DE70BC7" w14:textId="77777777" w:rsidTr="00B174C3">
        <w:tc>
          <w:tcPr>
            <w:tcW w:w="7797" w:type="dxa"/>
          </w:tcPr>
          <w:p w14:paraId="6CB0D27E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correctly transfers coefficients of equations to augmented matrix </w:t>
            </w:r>
          </w:p>
        </w:tc>
        <w:tc>
          <w:tcPr>
            <w:tcW w:w="1275" w:type="dxa"/>
          </w:tcPr>
          <w:p w14:paraId="568816FF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1</w:t>
            </w:r>
          </w:p>
        </w:tc>
      </w:tr>
    </w:tbl>
    <w:p w14:paraId="63BBB4A5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330E189A" w14:textId="0570CAE1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2 (b)</w:t>
      </w:r>
      <w:r w:rsidRPr="00B174C3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2E6BED04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3ED28CAF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4B57C0EE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7D708B5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Afte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B174C3">
              <w:rPr>
                <w:rFonts w:asciiTheme="minorBidi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B174C3">
              <w:rPr>
                <w:rFonts w:asciiTheme="minorBidi" w:hAnsiTheme="minorBidi"/>
              </w:rPr>
              <w:t xml:space="preserve"> the system is reduced to:</w:t>
            </w:r>
          </w:p>
          <w:p w14:paraId="619D8C99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                    </w:t>
            </w:r>
          </w:p>
          <w:p w14:paraId="7427B241" w14:textId="77777777" w:rsidR="00B174C3" w:rsidRPr="00B174C3" w:rsidRDefault="00B174C3" w:rsidP="00B174C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ab/>
            </w:r>
            <w:r w:rsidRPr="00B174C3">
              <w:rPr>
                <w:rFonts w:asciiTheme="minorBidi" w:hAnsiTheme="minorBidi"/>
                <w:position w:val="-50"/>
              </w:rPr>
              <w:object w:dxaOrig="2200" w:dyaOrig="1120" w14:anchorId="73FBC454">
                <v:shape id="_x0000_i1038" type="#_x0000_t75" style="width:110.25pt;height:56.25pt" o:ole="">
                  <v:imagedata r:id="rId33" o:title=""/>
                </v:shape>
                <o:OLEObject Type="Embed" ProgID="Equation.DSMT4" ShapeID="_x0000_i1038" DrawAspect="Content" ObjectID="_1615268899" r:id="rId34"/>
              </w:object>
            </w:r>
          </w:p>
          <w:p w14:paraId="31EE5E4D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Afte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B174C3">
              <w:rPr>
                <w:rFonts w:asciiTheme="minorBidi" w:hAnsiTheme="minorBidi"/>
              </w:rPr>
              <w:t xml:space="preserve"> the system is further reduced to</w:t>
            </w:r>
          </w:p>
          <w:p w14:paraId="20A47F06" w14:textId="77777777" w:rsidR="00B174C3" w:rsidRPr="00B174C3" w:rsidRDefault="00B174C3" w:rsidP="00B174C3">
            <w:pPr>
              <w:tabs>
                <w:tab w:val="center" w:pos="4430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ab/>
            </w:r>
            <w:r w:rsidRPr="00B174C3">
              <w:rPr>
                <w:rFonts w:asciiTheme="minorBidi" w:hAnsiTheme="minorBidi"/>
                <w:position w:val="-50"/>
              </w:rPr>
              <w:object w:dxaOrig="2540" w:dyaOrig="1120" w14:anchorId="1CA7AED9">
                <v:shape id="_x0000_i1039" type="#_x0000_t75" style="width:126.75pt;height:56.25pt" o:ole="">
                  <v:imagedata r:id="rId35" o:title=""/>
                </v:shape>
                <o:OLEObject Type="Embed" ProgID="Equation.DSMT4" ShapeID="_x0000_i1039" DrawAspect="Content" ObjectID="_1615268900" r:id="rId36"/>
              </w:object>
            </w:r>
          </w:p>
          <w:p w14:paraId="61A9D4DB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B174C3" w:rsidRPr="00B174C3" w14:paraId="2CBEA80B" w14:textId="77777777" w:rsidTr="00B174C3">
        <w:tc>
          <w:tcPr>
            <w:tcW w:w="7797" w:type="dxa"/>
          </w:tcPr>
          <w:p w14:paraId="00914F7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61A25C60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5BAEE7B8" w14:textId="77777777" w:rsidTr="00B174C3">
        <w:tc>
          <w:tcPr>
            <w:tcW w:w="7797" w:type="dxa"/>
          </w:tcPr>
          <w:p w14:paraId="294172C8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correctly reduces </w:t>
            </w:r>
            <w:r w:rsidRPr="00B174C3">
              <w:rPr>
                <w:rFonts w:asciiTheme="minorBidi" w:hAnsiTheme="minorBidi"/>
                <w:i/>
              </w:rPr>
              <w:t>x</w:t>
            </w:r>
            <w:r w:rsidRPr="00B174C3">
              <w:rPr>
                <w:rFonts w:asciiTheme="minorBidi" w:hAnsiTheme="minorBidi"/>
              </w:rPr>
              <w:t>-components to 0 for rows 2 and 3 (or equivalent)</w:t>
            </w:r>
          </w:p>
          <w:p w14:paraId="4EDD32C1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correctly reduces </w:t>
            </w:r>
            <w:r w:rsidRPr="00B174C3">
              <w:rPr>
                <w:rFonts w:asciiTheme="minorBidi" w:hAnsiTheme="minorBidi"/>
                <w:i/>
              </w:rPr>
              <w:t>y</w:t>
            </w:r>
            <w:r w:rsidRPr="00B174C3">
              <w:rPr>
                <w:rFonts w:asciiTheme="minorBidi" w:hAnsiTheme="minorBidi"/>
              </w:rPr>
              <w:t>-component to 0 for row 3 (or equivalent)</w:t>
            </w:r>
          </w:p>
        </w:tc>
        <w:tc>
          <w:tcPr>
            <w:tcW w:w="1275" w:type="dxa"/>
          </w:tcPr>
          <w:p w14:paraId="16F0F6A0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 2</w:t>
            </w:r>
          </w:p>
          <w:p w14:paraId="353209CE" w14:textId="0192D631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</w:t>
            </w:r>
            <w:r>
              <w:rPr>
                <w:rFonts w:asciiTheme="minorBidi" w:hAnsiTheme="minorBidi"/>
              </w:rPr>
              <w:t xml:space="preserve"> </w:t>
            </w:r>
            <w:r w:rsidRPr="00B174C3">
              <w:rPr>
                <w:rFonts w:asciiTheme="minorBidi" w:hAnsiTheme="minorBidi"/>
              </w:rPr>
              <w:t xml:space="preserve"> 1</w:t>
            </w:r>
          </w:p>
        </w:tc>
      </w:tr>
    </w:tbl>
    <w:p w14:paraId="5FFC6D69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71FE40BD" w14:textId="20798695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2 (c)</w:t>
      </w:r>
      <w:r w:rsidRPr="00B174C3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104B84E6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42068C92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1E80DF52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3C36267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From the augmented matrix form we deduce that </w:t>
            </w:r>
          </w:p>
          <w:p w14:paraId="046DDAC7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56EC556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(</w:t>
            </w:r>
            <w:proofErr w:type="spellStart"/>
            <w:r w:rsidRPr="00B174C3">
              <w:rPr>
                <w:rFonts w:asciiTheme="minorBidi" w:hAnsiTheme="minorBidi"/>
              </w:rPr>
              <w:t>i</w:t>
            </w:r>
            <w:proofErr w:type="spellEnd"/>
            <w:r w:rsidRPr="00B174C3">
              <w:rPr>
                <w:rFonts w:asciiTheme="minorBidi" w:hAnsiTheme="minorBidi"/>
              </w:rPr>
              <w:t xml:space="preserve">) for unique solution, </w:t>
            </w:r>
            <m:oMath>
              <m:r>
                <w:rPr>
                  <w:rFonts w:ascii="Cambria Math" w:hAnsi="Cambria Math"/>
                </w:rPr>
                <m:t>a≠-4</m:t>
              </m:r>
            </m:oMath>
            <w:r w:rsidRPr="00B174C3">
              <w:rPr>
                <w:rFonts w:asciiTheme="minorBidi" w:hAnsiTheme="minorBidi"/>
              </w:rPr>
              <w:t xml:space="preserve"> </w:t>
            </w:r>
          </w:p>
          <w:p w14:paraId="05951AD6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(ii) for no solution </w:t>
            </w:r>
            <m:oMath>
              <m:r>
                <w:rPr>
                  <w:rFonts w:ascii="Cambria Math" w:hAnsi="Cambria Math"/>
                </w:rPr>
                <m:t xml:space="preserve">a=-4 </m:t>
              </m:r>
            </m:oMath>
            <w:r w:rsidRPr="00B174C3">
              <w:rPr>
                <w:rFonts w:asciiTheme="minorBidi" w:hAnsiTheme="minorBidi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b≠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14:paraId="443325C2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(iii) for infinitely many solutions</w:t>
            </w:r>
            <m:oMath>
              <m:r>
                <w:rPr>
                  <w:rFonts w:ascii="Cambria Math" w:hAnsi="Cambria Math"/>
                </w:rPr>
                <m:t xml:space="preserve"> a=-4 </m:t>
              </m:r>
            </m:oMath>
            <w:r w:rsidRPr="00B174C3">
              <w:rPr>
                <w:rFonts w:asciiTheme="minorBidi" w:hAnsiTheme="minorBidi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b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14:paraId="793C6F25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B174C3" w:rsidRPr="00B174C3" w14:paraId="78504EA5" w14:textId="77777777" w:rsidTr="00B174C3">
        <w:tc>
          <w:tcPr>
            <w:tcW w:w="7797" w:type="dxa"/>
          </w:tcPr>
          <w:p w14:paraId="5104107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23F7E67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770C7000" w14:textId="77777777" w:rsidTr="00B174C3">
        <w:tc>
          <w:tcPr>
            <w:tcW w:w="7797" w:type="dxa"/>
          </w:tcPr>
          <w:p w14:paraId="3BE608BA" w14:textId="0697AEAB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correctly determines value of </w:t>
            </w:r>
            <w:r w:rsidR="001C5F5A" w:rsidRPr="001C5F5A">
              <w:rPr>
                <w:rFonts w:asciiTheme="minorBidi" w:hAnsiTheme="minorBidi"/>
                <w:position w:val="-6"/>
              </w:rPr>
              <w:object w:dxaOrig="200" w:dyaOrig="220" w14:anchorId="2692756F">
                <v:shape id="_x0000_i1040" type="#_x0000_t75" style="width:9.75pt;height:11.25pt" o:ole="">
                  <v:imagedata r:id="rId37" o:title=""/>
                </v:shape>
                <o:OLEObject Type="Embed" ProgID="Equation.DSMT4" ShapeID="_x0000_i1040" DrawAspect="Content" ObjectID="_1615268901" r:id="rId38"/>
              </w:object>
            </w:r>
            <w:r w:rsidRPr="00B174C3">
              <w:rPr>
                <w:rFonts w:asciiTheme="minorBidi" w:hAnsiTheme="minorBidi"/>
              </w:rPr>
              <w:t xml:space="preserve"> for a unique solution</w:t>
            </w:r>
          </w:p>
          <w:p w14:paraId="02E999EC" w14:textId="39D6BBDA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correctly determines values of </w:t>
            </w:r>
            <w:r w:rsidR="001C5F5A" w:rsidRPr="001C5F5A">
              <w:rPr>
                <w:rFonts w:asciiTheme="minorBidi" w:hAnsiTheme="minorBidi"/>
                <w:position w:val="-6"/>
              </w:rPr>
              <w:object w:dxaOrig="200" w:dyaOrig="220" w14:anchorId="39F2C9D8">
                <v:shape id="_x0000_i1041" type="#_x0000_t75" style="width:9.75pt;height:11.25pt" o:ole="">
                  <v:imagedata r:id="rId39" o:title=""/>
                </v:shape>
                <o:OLEObject Type="Embed" ProgID="Equation.DSMT4" ShapeID="_x0000_i1041" DrawAspect="Content" ObjectID="_1615268902" r:id="rId40"/>
              </w:object>
            </w:r>
            <w:r w:rsidRPr="00B174C3">
              <w:rPr>
                <w:rFonts w:asciiTheme="minorBidi" w:hAnsiTheme="minorBidi"/>
              </w:rPr>
              <w:t xml:space="preserve"> and </w:t>
            </w:r>
            <w:r w:rsidR="001C5F5A" w:rsidRPr="001C5F5A">
              <w:rPr>
                <w:rFonts w:asciiTheme="minorBidi" w:hAnsiTheme="minorBidi"/>
                <w:position w:val="-6"/>
              </w:rPr>
              <w:object w:dxaOrig="200" w:dyaOrig="279" w14:anchorId="01B8C5D0">
                <v:shape id="_x0000_i1042" type="#_x0000_t75" style="width:9.75pt;height:14.25pt" o:ole="">
                  <v:imagedata r:id="rId41" o:title=""/>
                </v:shape>
                <o:OLEObject Type="Embed" ProgID="Equation.DSMT4" ShapeID="_x0000_i1042" DrawAspect="Content" ObjectID="_1615268903" r:id="rId42"/>
              </w:object>
            </w:r>
            <w:r w:rsidRPr="00B174C3">
              <w:rPr>
                <w:rFonts w:asciiTheme="minorBidi" w:hAnsiTheme="minorBidi"/>
              </w:rPr>
              <w:t xml:space="preserve"> that means there is no solution</w:t>
            </w:r>
          </w:p>
          <w:p w14:paraId="56C297BF" w14:textId="72154619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correctly states the values of </w:t>
            </w:r>
            <w:r w:rsidR="001C5F5A" w:rsidRPr="001C5F5A">
              <w:rPr>
                <w:rFonts w:asciiTheme="minorBidi" w:hAnsiTheme="minorBidi"/>
                <w:position w:val="-6"/>
              </w:rPr>
              <w:object w:dxaOrig="200" w:dyaOrig="220" w14:anchorId="4009B892">
                <v:shape id="_x0000_i1043" type="#_x0000_t75" style="width:9.75pt;height:11.25pt" o:ole="">
                  <v:imagedata r:id="rId43" o:title=""/>
                </v:shape>
                <o:OLEObject Type="Embed" ProgID="Equation.DSMT4" ShapeID="_x0000_i1043" DrawAspect="Content" ObjectID="_1615268904" r:id="rId44"/>
              </w:object>
            </w:r>
            <w:r w:rsidRPr="00B174C3">
              <w:rPr>
                <w:rFonts w:asciiTheme="minorBidi" w:hAnsiTheme="minorBidi"/>
              </w:rPr>
              <w:t xml:space="preserve"> and </w:t>
            </w:r>
            <w:r w:rsidR="001C5F5A" w:rsidRPr="001C5F5A">
              <w:rPr>
                <w:rFonts w:asciiTheme="minorBidi" w:hAnsiTheme="minorBidi"/>
                <w:position w:val="-6"/>
              </w:rPr>
              <w:object w:dxaOrig="200" w:dyaOrig="279" w14:anchorId="019C8413">
                <v:shape id="_x0000_i1044" type="#_x0000_t75" style="width:9.75pt;height:14.25pt" o:ole="">
                  <v:imagedata r:id="rId45" o:title=""/>
                </v:shape>
                <o:OLEObject Type="Embed" ProgID="Equation.DSMT4" ShapeID="_x0000_i1044" DrawAspect="Content" ObjectID="_1615268905" r:id="rId46"/>
              </w:object>
            </w:r>
            <w:r w:rsidRPr="00B174C3">
              <w:rPr>
                <w:rFonts w:asciiTheme="minorBidi" w:hAnsiTheme="minorBidi"/>
              </w:rPr>
              <w:t xml:space="preserve"> for infinitely many solutions</w:t>
            </w:r>
          </w:p>
        </w:tc>
        <w:tc>
          <w:tcPr>
            <w:tcW w:w="1275" w:type="dxa"/>
          </w:tcPr>
          <w:p w14:paraId="02447041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 1</w:t>
            </w:r>
          </w:p>
          <w:p w14:paraId="16932D61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2740ABD2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</w:tc>
      </w:tr>
    </w:tbl>
    <w:p w14:paraId="3331B29A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149D8880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7A8A6612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1B1513D" w14:textId="200DFA23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lastRenderedPageBreak/>
        <w:t>Question 2 (d)</w:t>
      </w:r>
      <w:r w:rsidRPr="00B174C3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1F202F11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4A865964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11337965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30BA5B92" w14:textId="77777777" w:rsidR="00B174C3" w:rsidRPr="00B174C3" w:rsidRDefault="00B174C3" w:rsidP="00B174C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</w:p>
          <w:p w14:paraId="7857B2F2" w14:textId="77777777" w:rsidR="00B174C3" w:rsidRPr="00B174C3" w:rsidRDefault="00B174C3" w:rsidP="00B174C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When </w:t>
            </w:r>
            <w:r w:rsidRPr="00B174C3">
              <w:rPr>
                <w:rFonts w:asciiTheme="minorBidi" w:hAnsiTheme="minorBidi"/>
                <w:position w:val="-6"/>
              </w:rPr>
              <w:object w:dxaOrig="700" w:dyaOrig="279" w14:anchorId="67EB76B3">
                <v:shape id="_x0000_i1045" type="#_x0000_t75" style="width:35.25pt;height:14.25pt" o:ole="">
                  <v:imagedata r:id="rId47" o:title=""/>
                </v:shape>
                <o:OLEObject Type="Embed" ProgID="Equation.DSMT4" ShapeID="_x0000_i1045" DrawAspect="Content" ObjectID="_1615268906" r:id="rId48"/>
              </w:object>
            </w:r>
            <w:r w:rsidRPr="00B174C3">
              <w:rPr>
                <w:rFonts w:asciiTheme="minorBidi" w:hAnsiTheme="minorBidi"/>
              </w:rPr>
              <w:t xml:space="preserve">and </w:t>
            </w:r>
            <w:r w:rsidRPr="00B174C3">
              <w:rPr>
                <w:rFonts w:asciiTheme="minorBidi" w:hAnsiTheme="minorBidi"/>
                <w:position w:val="-6"/>
              </w:rPr>
              <w:object w:dxaOrig="1080" w:dyaOrig="279" w14:anchorId="4F358FE3">
                <v:shape id="_x0000_i1046" type="#_x0000_t75" style="width:54pt;height:14.25pt" o:ole="">
                  <v:imagedata r:id="rId49" o:title=""/>
                </v:shape>
                <o:OLEObject Type="Embed" ProgID="Equation.DSMT4" ShapeID="_x0000_i1046" DrawAspect="Content" ObjectID="_1615268907" r:id="rId50"/>
              </w:object>
            </w:r>
            <w:r w:rsidRPr="00B174C3">
              <w:rPr>
                <w:rFonts w:asciiTheme="minorBidi" w:hAnsiTheme="minorBidi"/>
              </w:rPr>
              <w:t>the augmented matrix becomes</w:t>
            </w:r>
          </w:p>
          <w:p w14:paraId="5778F5FC" w14:textId="77777777" w:rsidR="00B174C3" w:rsidRPr="00B174C3" w:rsidRDefault="00B174C3" w:rsidP="00B174C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</w:p>
          <w:p w14:paraId="568198FD" w14:textId="77777777" w:rsidR="00B174C3" w:rsidRPr="00B174C3" w:rsidRDefault="00B174C3" w:rsidP="00B174C3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ab/>
            </w:r>
            <w:r w:rsidRPr="00B174C3">
              <w:rPr>
                <w:rFonts w:asciiTheme="minorBidi" w:hAnsiTheme="minorBidi"/>
                <w:position w:val="-50"/>
              </w:rPr>
              <w:object w:dxaOrig="1440" w:dyaOrig="1120" w14:anchorId="54DDCFA8">
                <v:shape id="_x0000_i1047" type="#_x0000_t75" style="width:1in;height:56.25pt" o:ole="">
                  <v:imagedata r:id="rId51" o:title=""/>
                </v:shape>
                <o:OLEObject Type="Embed" ProgID="Equation.DSMT4" ShapeID="_x0000_i1047" DrawAspect="Content" ObjectID="_1615268908" r:id="rId52"/>
              </w:object>
            </w:r>
          </w:p>
          <w:p w14:paraId="44D716F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Then the second equation gives </w:t>
            </w:r>
            <w:r w:rsidRPr="00B174C3">
              <w:rPr>
                <w:rFonts w:asciiTheme="minorBidi" w:hAnsiTheme="minorBidi"/>
                <w:position w:val="-24"/>
              </w:rPr>
              <w:object w:dxaOrig="1080" w:dyaOrig="620" w14:anchorId="5C7431DA">
                <v:shape id="_x0000_i1048" type="#_x0000_t75" style="width:54pt;height:30.75pt" o:ole="">
                  <v:imagedata r:id="rId53" o:title=""/>
                </v:shape>
                <o:OLEObject Type="Embed" ProgID="Equation.DSMT4" ShapeID="_x0000_i1048" DrawAspect="Content" ObjectID="_1615268909" r:id="rId54"/>
              </w:object>
            </w:r>
          </w:p>
          <w:p w14:paraId="0A98377B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and first equation then leads to </w:t>
            </w:r>
            <w:r w:rsidRPr="00B174C3">
              <w:rPr>
                <w:rFonts w:asciiTheme="minorBidi" w:hAnsiTheme="minorBidi"/>
                <w:position w:val="-24"/>
              </w:rPr>
              <w:object w:dxaOrig="2760" w:dyaOrig="620" w14:anchorId="70A95F85">
                <v:shape id="_x0000_i1049" type="#_x0000_t75" style="width:138pt;height:30.75pt" o:ole="">
                  <v:imagedata r:id="rId55" o:title=""/>
                </v:shape>
                <o:OLEObject Type="Embed" ProgID="Equation.DSMT4" ShapeID="_x0000_i1049" DrawAspect="Content" ObjectID="_1615268910" r:id="rId56"/>
              </w:object>
            </w:r>
          </w:p>
          <w:p w14:paraId="0C951CF0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Hence the general solution of the equations is </w:t>
            </w:r>
            <w:r w:rsidRPr="00B174C3">
              <w:rPr>
                <w:rFonts w:asciiTheme="minorBidi" w:hAnsiTheme="minorBidi"/>
                <w:position w:val="-24"/>
              </w:rPr>
              <w:object w:dxaOrig="2280" w:dyaOrig="620" w14:anchorId="2CC25DAA">
                <v:shape id="_x0000_i1050" type="#_x0000_t75" style="width:114pt;height:30.75pt" o:ole="">
                  <v:imagedata r:id="rId57" o:title=""/>
                </v:shape>
                <o:OLEObject Type="Embed" ProgID="Equation.DSMT4" ShapeID="_x0000_i1050" DrawAspect="Content" ObjectID="_1615268911" r:id="rId58"/>
              </w:object>
            </w:r>
          </w:p>
          <w:p w14:paraId="4F83DFF4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B174C3" w:rsidRPr="00B174C3" w14:paraId="667D473E" w14:textId="77777777" w:rsidTr="00B174C3">
        <w:tc>
          <w:tcPr>
            <w:tcW w:w="7797" w:type="dxa"/>
          </w:tcPr>
          <w:p w14:paraId="7EC4E4C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628A1610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093412A3" w14:textId="77777777" w:rsidTr="00B174C3">
        <w:tc>
          <w:tcPr>
            <w:tcW w:w="7797" w:type="dxa"/>
          </w:tcPr>
          <w:p w14:paraId="6F22F0C9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determines </w:t>
            </w:r>
            <w:r w:rsidRPr="00B174C3">
              <w:rPr>
                <w:rFonts w:asciiTheme="minorBidi" w:hAnsiTheme="minorBidi"/>
                <w:position w:val="-10"/>
              </w:rPr>
              <w:object w:dxaOrig="220" w:dyaOrig="260" w14:anchorId="37900F69">
                <v:shape id="_x0000_i1051" type="#_x0000_t75" style="width:11.25pt;height:12.75pt" o:ole="">
                  <v:imagedata r:id="rId59" o:title=""/>
                </v:shape>
                <o:OLEObject Type="Embed" ProgID="Equation.DSMT4" ShapeID="_x0000_i1051" DrawAspect="Content" ObjectID="_1615268912" r:id="rId60"/>
              </w:object>
            </w:r>
            <w:r w:rsidRPr="00B174C3">
              <w:rPr>
                <w:rFonts w:asciiTheme="minorBidi" w:hAnsiTheme="minorBidi"/>
              </w:rPr>
              <w:t xml:space="preserve">in terms of </w:t>
            </w:r>
            <w:r w:rsidRPr="00B174C3">
              <w:rPr>
                <w:rFonts w:asciiTheme="minorBidi" w:hAnsiTheme="minorBidi"/>
                <w:position w:val="-4"/>
              </w:rPr>
              <w:object w:dxaOrig="200" w:dyaOrig="200" w14:anchorId="2CAC0204">
                <v:shape id="_x0000_i1052" type="#_x0000_t75" style="width:9.75pt;height:9.75pt" o:ole="">
                  <v:imagedata r:id="rId61" o:title=""/>
                </v:shape>
                <o:OLEObject Type="Embed" ProgID="Equation.DSMT4" ShapeID="_x0000_i1052" DrawAspect="Content" ObjectID="_1615268913" r:id="rId62"/>
              </w:object>
            </w:r>
            <w:r w:rsidRPr="00B174C3">
              <w:rPr>
                <w:rFonts w:asciiTheme="minorBidi" w:hAnsiTheme="minorBidi"/>
              </w:rPr>
              <w:t>(or vice-versa)</w:t>
            </w:r>
          </w:p>
          <w:p w14:paraId="2A7C3200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determines the value of </w:t>
            </w:r>
            <w:r w:rsidRPr="00B174C3">
              <w:rPr>
                <w:rFonts w:asciiTheme="minorBidi" w:hAnsiTheme="minorBidi"/>
                <w:position w:val="-6"/>
              </w:rPr>
              <w:object w:dxaOrig="200" w:dyaOrig="220" w14:anchorId="5DD6293F">
                <v:shape id="_x0000_i1053" type="#_x0000_t75" style="width:9.75pt;height:11.25pt" o:ole="">
                  <v:imagedata r:id="rId63" o:title=""/>
                </v:shape>
                <o:OLEObject Type="Embed" ProgID="Equation.DSMT4" ShapeID="_x0000_i1053" DrawAspect="Content" ObjectID="_1615268914" r:id="rId64"/>
              </w:object>
            </w:r>
          </w:p>
          <w:p w14:paraId="799701E3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tates the general solution in terms of a suitable parameter</w:t>
            </w:r>
          </w:p>
        </w:tc>
        <w:tc>
          <w:tcPr>
            <w:tcW w:w="1275" w:type="dxa"/>
          </w:tcPr>
          <w:p w14:paraId="31306424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 1</w:t>
            </w:r>
          </w:p>
          <w:p w14:paraId="287E8A87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19952188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</w:tc>
      </w:tr>
    </w:tbl>
    <w:p w14:paraId="40969409" w14:textId="77777777" w:rsidR="006C6876" w:rsidRPr="00B174C3" w:rsidRDefault="006C6876" w:rsidP="0002251D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p w14:paraId="55B6AF16" w14:textId="67208AA8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</w:t>
      </w:r>
      <w:r w:rsidR="00BC42BD">
        <w:rPr>
          <w:rFonts w:asciiTheme="minorBidi" w:hAnsiTheme="minorBidi"/>
          <w:b/>
        </w:rPr>
        <w:t xml:space="preserve"> 3             </w:t>
      </w:r>
      <w:r w:rsidRPr="00B174C3">
        <w:rPr>
          <w:rFonts w:asciiTheme="minorBidi" w:hAnsiTheme="minorBidi"/>
          <w:b/>
        </w:rPr>
        <w:tab/>
      </w:r>
      <w:r w:rsidR="00BC42BD">
        <w:rPr>
          <w:rFonts w:asciiTheme="minorBidi" w:hAnsiTheme="minorBidi"/>
          <w:b/>
        </w:rPr>
        <w:t>(</w:t>
      </w:r>
      <w:r w:rsidR="004F0305">
        <w:rPr>
          <w:rFonts w:asciiTheme="minorBidi" w:hAnsiTheme="minorBidi"/>
          <w:b/>
        </w:rPr>
        <w:t>5</w:t>
      </w:r>
      <w:r w:rsidR="00BC42BD">
        <w:rPr>
          <w:rFonts w:asciiTheme="minorBidi" w:hAnsiTheme="minorBidi"/>
          <w:b/>
        </w:rPr>
        <w:t xml:space="preserve"> marks)</w:t>
      </w:r>
      <w:r w:rsidRPr="00B174C3">
        <w:rPr>
          <w:rFonts w:asciiTheme="minorBidi" w:hAnsiTheme="minorBidi"/>
          <w:b/>
        </w:rPr>
        <w:t xml:space="preserve">                                                                                                                                           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164C6576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5C67D467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21D10FFC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1FDE84D8" w14:textId="26F2B0FB" w:rsidR="00B174C3" w:rsidRDefault="00B174C3" w:rsidP="001D1C5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77C6154" w14:textId="7D2AF97E" w:rsidR="001D1C56" w:rsidRDefault="001D1C56" w:rsidP="001D1C5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If </w:t>
            </w:r>
            <w:r w:rsidRPr="001D1C56">
              <w:rPr>
                <w:rFonts w:asciiTheme="minorBidi" w:hAnsiTheme="minorBidi"/>
                <w:position w:val="-10"/>
              </w:rPr>
              <w:object w:dxaOrig="1020" w:dyaOrig="320" w14:anchorId="4844F0EC">
                <v:shape id="_x0000_i1054" type="#_x0000_t75" style="width:51pt;height:15.75pt" o:ole="">
                  <v:imagedata r:id="rId65" o:title=""/>
                </v:shape>
                <o:OLEObject Type="Embed" ProgID="Equation.DSMT4" ShapeID="_x0000_i1054" DrawAspect="Content" ObjectID="_1615268915" r:id="rId66"/>
              </w:object>
            </w:r>
            <w:r>
              <w:rPr>
                <w:rFonts w:asciiTheme="minorBidi" w:hAnsiTheme="minorBidi"/>
              </w:rPr>
              <w:t xml:space="preserve">then </w:t>
            </w:r>
            <w:r w:rsidRPr="001D1C56">
              <w:rPr>
                <w:rFonts w:asciiTheme="minorBidi" w:hAnsiTheme="minorBidi"/>
                <w:position w:val="-10"/>
              </w:rPr>
              <w:object w:dxaOrig="1359" w:dyaOrig="320" w14:anchorId="6C868452">
                <v:shape id="_x0000_i1055" type="#_x0000_t75" style="width:68.25pt;height:15.75pt" o:ole="">
                  <v:imagedata r:id="rId67" o:title=""/>
                </v:shape>
                <o:OLEObject Type="Embed" ProgID="Equation.DSMT4" ShapeID="_x0000_i1055" DrawAspect="Content" ObjectID="_1615268916" r:id="rId68"/>
              </w:object>
            </w:r>
            <w:r>
              <w:rPr>
                <w:rFonts w:asciiTheme="minorBidi" w:hAnsiTheme="minorBidi"/>
              </w:rPr>
              <w:t xml:space="preserve">so that </w:t>
            </w:r>
            <w:r w:rsidRPr="001D1C56">
              <w:rPr>
                <w:rFonts w:asciiTheme="minorBidi" w:hAnsiTheme="minorBidi"/>
                <w:position w:val="-24"/>
              </w:rPr>
              <w:object w:dxaOrig="1640" w:dyaOrig="620" w14:anchorId="6A79CBD9">
                <v:shape id="_x0000_i1056" type="#_x0000_t75" style="width:81.75pt;height:30.75pt" o:ole="">
                  <v:imagedata r:id="rId69" o:title=""/>
                </v:shape>
                <o:OLEObject Type="Embed" ProgID="Equation.DSMT4" ShapeID="_x0000_i1056" DrawAspect="Content" ObjectID="_1615268917" r:id="rId70"/>
              </w:object>
            </w:r>
            <w:r>
              <w:rPr>
                <w:rFonts w:asciiTheme="minorBidi" w:hAnsiTheme="minorBidi"/>
              </w:rPr>
              <w:t xml:space="preserve">     </w:t>
            </w:r>
            <w:r w:rsidR="004F0305" w:rsidRPr="001D1C56">
              <w:rPr>
                <w:rFonts w:asciiTheme="minorBidi" w:hAnsiTheme="minorBidi"/>
                <w:position w:val="-10"/>
              </w:rPr>
              <w:object w:dxaOrig="720" w:dyaOrig="320" w14:anchorId="76AB6D79">
                <v:shape id="_x0000_i1057" type="#_x0000_t75" style="width:36pt;height:15.75pt" o:ole="">
                  <v:imagedata r:id="rId71" o:title=""/>
                </v:shape>
                <o:OLEObject Type="Embed" ProgID="Equation.DSMT4" ShapeID="_x0000_i1057" DrawAspect="Content" ObjectID="_1615268918" r:id="rId72"/>
              </w:object>
            </w:r>
          </w:p>
          <w:p w14:paraId="74B24C09" w14:textId="36FCBC2A" w:rsidR="004F0305" w:rsidRDefault="004F0305" w:rsidP="001D1C5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For this to be the same as the linear function </w:t>
            </w:r>
            <w:r w:rsidRPr="004F0305">
              <w:rPr>
                <w:rFonts w:asciiTheme="minorBidi" w:hAnsiTheme="minorBidi"/>
                <w:position w:val="-10"/>
              </w:rPr>
              <w:object w:dxaOrig="1340" w:dyaOrig="320" w14:anchorId="2D93AE2B">
                <v:shape id="_x0000_i1058" type="#_x0000_t75" style="width:66.75pt;height:15.75pt" o:ole="">
                  <v:imagedata r:id="rId73" o:title=""/>
                </v:shape>
                <o:OLEObject Type="Embed" ProgID="Equation.DSMT4" ShapeID="_x0000_i1058" DrawAspect="Content" ObjectID="_1615268919" r:id="rId74"/>
              </w:object>
            </w:r>
            <w:r>
              <w:rPr>
                <w:rFonts w:asciiTheme="minorBidi" w:hAnsiTheme="minorBidi"/>
              </w:rPr>
              <w:t xml:space="preserve">then comparison of the coefficients of </w:t>
            </w:r>
            <w:r w:rsidRPr="004F0305">
              <w:rPr>
                <w:rFonts w:asciiTheme="minorBidi" w:hAnsiTheme="minorBidi"/>
                <w:position w:val="-6"/>
              </w:rPr>
              <w:object w:dxaOrig="200" w:dyaOrig="220" w14:anchorId="5A05997E">
                <v:shape id="_x0000_i1059" type="#_x0000_t75" style="width:9.75pt;height:11.25pt" o:ole="">
                  <v:imagedata r:id="rId75" o:title=""/>
                </v:shape>
                <o:OLEObject Type="Embed" ProgID="Equation.DSMT4" ShapeID="_x0000_i1059" DrawAspect="Content" ObjectID="_1615268920" r:id="rId76"/>
              </w:object>
            </w:r>
            <w:r>
              <w:rPr>
                <w:rFonts w:asciiTheme="minorBidi" w:hAnsiTheme="minorBidi"/>
              </w:rPr>
              <w:t>and the constant requires that</w:t>
            </w:r>
          </w:p>
          <w:p w14:paraId="18CB7AC4" w14:textId="3D4D1EF8" w:rsidR="004F0305" w:rsidRDefault="004F0305" w:rsidP="004F0305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4F0305">
              <w:rPr>
                <w:rFonts w:asciiTheme="minorBidi" w:hAnsiTheme="minorBidi"/>
                <w:position w:val="-24"/>
              </w:rPr>
              <w:object w:dxaOrig="600" w:dyaOrig="620" w14:anchorId="6988533D">
                <v:shape id="_x0000_i1060" type="#_x0000_t75" style="width:30pt;height:30.75pt" o:ole="">
                  <v:imagedata r:id="rId77" o:title=""/>
                </v:shape>
                <o:OLEObject Type="Embed" ProgID="Equation.DSMT4" ShapeID="_x0000_i1060" DrawAspect="Content" ObjectID="_1615268921" r:id="rId78"/>
              </w:object>
            </w:r>
            <w:r>
              <w:rPr>
                <w:rFonts w:asciiTheme="minorBidi" w:hAnsiTheme="minorBidi"/>
              </w:rPr>
              <w:t xml:space="preserve">     and  </w:t>
            </w:r>
            <w:r w:rsidRPr="004F0305">
              <w:rPr>
                <w:rFonts w:asciiTheme="minorBidi" w:hAnsiTheme="minorBidi"/>
                <w:position w:val="-24"/>
              </w:rPr>
              <w:object w:dxaOrig="760" w:dyaOrig="620" w14:anchorId="16810F52">
                <v:shape id="_x0000_i1061" type="#_x0000_t75" style="width:38.25pt;height:30.75pt" o:ole="">
                  <v:imagedata r:id="rId79" o:title=""/>
                </v:shape>
                <o:OLEObject Type="Embed" ProgID="Equation.DSMT4" ShapeID="_x0000_i1061" DrawAspect="Content" ObjectID="_1615268922" r:id="rId80"/>
              </w:object>
            </w:r>
          </w:p>
          <w:p w14:paraId="52A9D879" w14:textId="26891129" w:rsidR="004F0305" w:rsidRDefault="004F0305" w:rsidP="004F0305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Hence </w:t>
            </w:r>
            <w:r w:rsidRPr="004F0305">
              <w:rPr>
                <w:rFonts w:asciiTheme="minorBidi" w:hAnsiTheme="minorBidi"/>
                <w:position w:val="-6"/>
              </w:rPr>
              <w:object w:dxaOrig="620" w:dyaOrig="320" w14:anchorId="0C24B633">
                <v:shape id="_x0000_i1062" type="#_x0000_t75" style="width:30.75pt;height:15.75pt" o:ole="">
                  <v:imagedata r:id="rId81" o:title=""/>
                </v:shape>
                <o:OLEObject Type="Embed" ProgID="Equation.DSMT4" ShapeID="_x0000_i1062" DrawAspect="Content" ObjectID="_1615268923" r:id="rId82"/>
              </w:object>
            </w:r>
            <w:r>
              <w:rPr>
                <w:rFonts w:asciiTheme="minorBidi" w:hAnsiTheme="minorBidi"/>
              </w:rPr>
              <w:t xml:space="preserve"> so </w:t>
            </w:r>
            <w:r w:rsidRPr="004F0305">
              <w:rPr>
                <w:rFonts w:asciiTheme="minorBidi" w:hAnsiTheme="minorBidi"/>
                <w:position w:val="-6"/>
              </w:rPr>
              <w:object w:dxaOrig="680" w:dyaOrig="279" w14:anchorId="2CA5022D">
                <v:shape id="_x0000_i1063" type="#_x0000_t75" style="width:33.75pt;height:14.25pt" o:ole="">
                  <v:imagedata r:id="rId83" o:title=""/>
                </v:shape>
                <o:OLEObject Type="Embed" ProgID="Equation.DSMT4" ShapeID="_x0000_i1063" DrawAspect="Content" ObjectID="_1615268924" r:id="rId84"/>
              </w:object>
            </w:r>
            <w:r>
              <w:rPr>
                <w:rFonts w:asciiTheme="minorBidi" w:hAnsiTheme="minorBidi"/>
              </w:rPr>
              <w:t xml:space="preserve">.      If </w:t>
            </w:r>
            <w:r w:rsidRPr="004F0305">
              <w:rPr>
                <w:rFonts w:asciiTheme="minorBidi" w:hAnsiTheme="minorBidi"/>
                <w:position w:val="-6"/>
              </w:rPr>
              <w:object w:dxaOrig="520" w:dyaOrig="279" w14:anchorId="17823EEC">
                <v:shape id="_x0000_i1064" type="#_x0000_t75" style="width:26.25pt;height:14.25pt" o:ole="">
                  <v:imagedata r:id="rId85" o:title=""/>
                </v:shape>
                <o:OLEObject Type="Embed" ProgID="Equation.DSMT4" ShapeID="_x0000_i1064" DrawAspect="Content" ObjectID="_1615268925" r:id="rId86"/>
              </w:object>
            </w:r>
            <w:r>
              <w:rPr>
                <w:rFonts w:asciiTheme="minorBidi" w:hAnsiTheme="minorBidi"/>
              </w:rPr>
              <w:t xml:space="preserve"> then </w:t>
            </w:r>
            <w:r w:rsidRPr="004F0305">
              <w:rPr>
                <w:rFonts w:asciiTheme="minorBidi" w:hAnsiTheme="minorBidi"/>
                <w:position w:val="-6"/>
              </w:rPr>
              <w:object w:dxaOrig="680" w:dyaOrig="279" w14:anchorId="712A3822">
                <v:shape id="_x0000_i1065" type="#_x0000_t75" style="width:33.75pt;height:14.25pt" o:ole="">
                  <v:imagedata r:id="rId87" o:title=""/>
                </v:shape>
                <o:OLEObject Type="Embed" ProgID="Equation.DSMT4" ShapeID="_x0000_i1065" DrawAspect="Content" ObjectID="_1615268926" r:id="rId88"/>
              </w:object>
            </w:r>
            <w:r>
              <w:rPr>
                <w:rFonts w:asciiTheme="minorBidi" w:hAnsiTheme="minorBidi"/>
              </w:rPr>
              <w:t xml:space="preserve">  so </w:t>
            </w:r>
            <w:r w:rsidRPr="004F0305">
              <w:rPr>
                <w:rFonts w:asciiTheme="minorBidi" w:hAnsiTheme="minorBidi"/>
                <w:position w:val="-6"/>
              </w:rPr>
              <w:object w:dxaOrig="540" w:dyaOrig="279" w14:anchorId="1BCAE2E7">
                <v:shape id="_x0000_i1066" type="#_x0000_t75" style="width:27pt;height:14.25pt" o:ole="">
                  <v:imagedata r:id="rId89" o:title=""/>
                </v:shape>
                <o:OLEObject Type="Embed" ProgID="Equation.DSMT4" ShapeID="_x0000_i1066" DrawAspect="Content" ObjectID="_1615268927" r:id="rId90"/>
              </w:object>
            </w:r>
          </w:p>
          <w:p w14:paraId="014D06C8" w14:textId="79071CF7" w:rsidR="004F0305" w:rsidRDefault="004F0305" w:rsidP="004F0305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If </w:t>
            </w:r>
            <w:r w:rsidRPr="004F0305">
              <w:rPr>
                <w:rFonts w:asciiTheme="minorBidi" w:hAnsiTheme="minorBidi"/>
                <w:position w:val="-6"/>
              </w:rPr>
              <w:object w:dxaOrig="680" w:dyaOrig="279" w14:anchorId="28FFE9F4">
                <v:shape id="_x0000_i1067" type="#_x0000_t75" style="width:33.75pt;height:14.25pt" o:ole="">
                  <v:imagedata r:id="rId91" o:title=""/>
                </v:shape>
                <o:OLEObject Type="Embed" ProgID="Equation.DSMT4" ShapeID="_x0000_i1067" DrawAspect="Content" ObjectID="_1615268928" r:id="rId92"/>
              </w:object>
            </w:r>
            <w:r>
              <w:rPr>
                <w:rFonts w:asciiTheme="minorBidi" w:hAnsiTheme="minorBidi"/>
              </w:rPr>
              <w:t xml:space="preserve"> then </w:t>
            </w:r>
            <w:r w:rsidRPr="004F0305">
              <w:rPr>
                <w:rFonts w:asciiTheme="minorBidi" w:hAnsiTheme="minorBidi"/>
                <w:position w:val="-6"/>
              </w:rPr>
              <w:object w:dxaOrig="200" w:dyaOrig="279" w14:anchorId="31AA6D74">
                <v:shape id="_x0000_i1068" type="#_x0000_t75" style="width:9.75pt;height:14.25pt" o:ole="">
                  <v:imagedata r:id="rId93" o:title=""/>
                </v:shape>
                <o:OLEObject Type="Embed" ProgID="Equation.DSMT4" ShapeID="_x0000_i1068" DrawAspect="Content" ObjectID="_1615268929" r:id="rId94"/>
              </w:object>
            </w:r>
            <w:r>
              <w:rPr>
                <w:rFonts w:asciiTheme="minorBidi" w:hAnsiTheme="minorBidi"/>
              </w:rPr>
              <w:t xml:space="preserve"> is arbitrary</w:t>
            </w:r>
          </w:p>
          <w:p w14:paraId="20EF3ACD" w14:textId="14AF82BF" w:rsidR="004F0305" w:rsidRDefault="004F0305" w:rsidP="004F0305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</w:p>
          <w:p w14:paraId="5E84A594" w14:textId="56042247" w:rsidR="001D1C56" w:rsidRPr="00B174C3" w:rsidRDefault="004F0305" w:rsidP="004F0305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We conclude that either </w:t>
            </w:r>
            <w:r w:rsidRPr="004F0305">
              <w:rPr>
                <w:rFonts w:asciiTheme="minorBidi" w:hAnsiTheme="minorBidi"/>
                <w:position w:val="-10"/>
              </w:rPr>
              <w:object w:dxaOrig="1120" w:dyaOrig="320" w14:anchorId="6DA281E7">
                <v:shape id="_x0000_i1069" type="#_x0000_t75" style="width:56.25pt;height:15.75pt" o:ole="">
                  <v:imagedata r:id="rId95" o:title=""/>
                </v:shape>
                <o:OLEObject Type="Embed" ProgID="Equation.DSMT4" ShapeID="_x0000_i1069" DrawAspect="Content" ObjectID="_1615268930" r:id="rId96"/>
              </w:object>
            </w:r>
            <w:r>
              <w:rPr>
                <w:rFonts w:asciiTheme="minorBidi" w:hAnsiTheme="minorBidi"/>
              </w:rPr>
              <w:t xml:space="preserve">or </w:t>
            </w:r>
            <w:r w:rsidRPr="004F0305">
              <w:rPr>
                <w:rFonts w:asciiTheme="minorBidi" w:hAnsiTheme="minorBidi"/>
                <w:position w:val="-6"/>
              </w:rPr>
              <w:object w:dxaOrig="680" w:dyaOrig="279" w14:anchorId="73B663B3">
                <v:shape id="_x0000_i1070" type="#_x0000_t75" style="width:33.75pt;height:14.25pt" o:ole="">
                  <v:imagedata r:id="rId97" o:title=""/>
                </v:shape>
                <o:OLEObject Type="Embed" ProgID="Equation.DSMT4" ShapeID="_x0000_i1070" DrawAspect="Content" ObjectID="_1615268931" r:id="rId98"/>
              </w:object>
            </w:r>
            <w:r>
              <w:rPr>
                <w:rFonts w:asciiTheme="minorBidi" w:hAnsiTheme="minorBidi"/>
              </w:rPr>
              <w:t xml:space="preserve">with </w:t>
            </w:r>
            <w:r w:rsidRPr="004F0305">
              <w:rPr>
                <w:rFonts w:asciiTheme="minorBidi" w:hAnsiTheme="minorBidi"/>
                <w:position w:val="-6"/>
              </w:rPr>
              <w:object w:dxaOrig="200" w:dyaOrig="279" w14:anchorId="1CCBD573">
                <v:shape id="_x0000_i1071" type="#_x0000_t75" style="width:9.75pt;height:14.25pt" o:ole="">
                  <v:imagedata r:id="rId99" o:title=""/>
                </v:shape>
                <o:OLEObject Type="Embed" ProgID="Equation.DSMT4" ShapeID="_x0000_i1071" DrawAspect="Content" ObjectID="_1615268932" r:id="rId100"/>
              </w:object>
            </w:r>
            <w:r>
              <w:rPr>
                <w:rFonts w:asciiTheme="minorBidi" w:hAnsiTheme="minorBidi"/>
              </w:rPr>
              <w:t>any real number</w:t>
            </w:r>
          </w:p>
        </w:tc>
      </w:tr>
      <w:tr w:rsidR="00B174C3" w:rsidRPr="00B174C3" w14:paraId="723DEDF6" w14:textId="77777777" w:rsidTr="00B174C3">
        <w:tc>
          <w:tcPr>
            <w:tcW w:w="7797" w:type="dxa"/>
          </w:tcPr>
          <w:p w14:paraId="6C5EFBA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12E83B77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0046F425" w14:textId="77777777" w:rsidTr="00B174C3">
        <w:tc>
          <w:tcPr>
            <w:tcW w:w="7797" w:type="dxa"/>
          </w:tcPr>
          <w:p w14:paraId="4CDEFD3D" w14:textId="77777777" w:rsidR="00B174C3" w:rsidRPr="00B174C3" w:rsidRDefault="00B174C3" w:rsidP="00B174C3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21A5E534" w14:textId="1B44E882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derives equation </w:t>
            </w:r>
            <w:r w:rsidR="004F0305">
              <w:rPr>
                <w:rFonts w:asciiTheme="minorBidi" w:hAnsiTheme="minorBidi"/>
              </w:rPr>
              <w:t>for the inverse</w:t>
            </w:r>
          </w:p>
          <w:p w14:paraId="3EFA61DC" w14:textId="77777777" w:rsidR="00B174C3" w:rsidRDefault="004F0305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compares coefficients to determine the equations for </w:t>
            </w:r>
            <w:r w:rsidRPr="004F0305">
              <w:rPr>
                <w:rFonts w:asciiTheme="minorBidi" w:hAnsiTheme="minorBidi"/>
                <w:position w:val="-6"/>
              </w:rPr>
              <w:object w:dxaOrig="200" w:dyaOrig="220" w14:anchorId="361E8455">
                <v:shape id="_x0000_i1072" type="#_x0000_t75" style="width:9.75pt;height:11.25pt" o:ole="">
                  <v:imagedata r:id="rId101" o:title=""/>
                </v:shape>
                <o:OLEObject Type="Embed" ProgID="Equation.DSMT4" ShapeID="_x0000_i1072" DrawAspect="Content" ObjectID="_1615268933" r:id="rId102"/>
              </w:object>
            </w:r>
            <w:r>
              <w:rPr>
                <w:rFonts w:asciiTheme="minorBidi" w:hAnsiTheme="minorBidi"/>
              </w:rPr>
              <w:t xml:space="preserve">and </w:t>
            </w:r>
            <w:r w:rsidRPr="004F0305">
              <w:rPr>
                <w:rFonts w:asciiTheme="minorBidi" w:hAnsiTheme="minorBidi"/>
                <w:position w:val="-6"/>
              </w:rPr>
              <w:object w:dxaOrig="200" w:dyaOrig="279" w14:anchorId="031449B7">
                <v:shape id="_x0000_i1073" type="#_x0000_t75" style="width:9.75pt;height:14.25pt" o:ole="">
                  <v:imagedata r:id="rId103" o:title=""/>
                </v:shape>
                <o:OLEObject Type="Embed" ProgID="Equation.DSMT4" ShapeID="_x0000_i1073" DrawAspect="Content" ObjectID="_1615268934" r:id="rId104"/>
              </w:object>
            </w:r>
          </w:p>
          <w:p w14:paraId="6A48611D" w14:textId="77777777" w:rsidR="004F0305" w:rsidRDefault="004F0305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olves for </w:t>
            </w:r>
            <w:r w:rsidRPr="004F0305">
              <w:rPr>
                <w:rFonts w:asciiTheme="minorBidi" w:hAnsiTheme="minorBidi"/>
                <w:position w:val="-6"/>
              </w:rPr>
              <w:object w:dxaOrig="200" w:dyaOrig="220" w14:anchorId="20A36048">
                <v:shape id="_x0000_i1074" type="#_x0000_t75" style="width:9.75pt;height:11.25pt" o:ole="">
                  <v:imagedata r:id="rId105" o:title=""/>
                </v:shape>
                <o:OLEObject Type="Embed" ProgID="Equation.DSMT4" ShapeID="_x0000_i1074" DrawAspect="Content" ObjectID="_1615268935" r:id="rId106"/>
              </w:object>
            </w:r>
          </w:p>
          <w:p w14:paraId="2900F08D" w14:textId="77777777" w:rsidR="004F0305" w:rsidRDefault="004F0305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derives correct solution for </w:t>
            </w:r>
            <w:r w:rsidRPr="004F0305">
              <w:rPr>
                <w:rFonts w:asciiTheme="minorBidi" w:hAnsiTheme="minorBidi"/>
                <w:position w:val="-6"/>
              </w:rPr>
              <w:object w:dxaOrig="520" w:dyaOrig="279" w14:anchorId="3A448EC0">
                <v:shape id="_x0000_i1075" type="#_x0000_t75" style="width:26.25pt;height:14.25pt" o:ole="">
                  <v:imagedata r:id="rId107" o:title=""/>
                </v:shape>
                <o:OLEObject Type="Embed" ProgID="Equation.DSMT4" ShapeID="_x0000_i1075" DrawAspect="Content" ObjectID="_1615268936" r:id="rId108"/>
              </w:object>
            </w:r>
          </w:p>
          <w:p w14:paraId="7456BFC6" w14:textId="1BB6BB17" w:rsidR="004F0305" w:rsidRPr="00B174C3" w:rsidRDefault="004F0305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proofErr w:type="spellStart"/>
            <w:r>
              <w:rPr>
                <w:rFonts w:asciiTheme="minorBidi" w:hAnsiTheme="minorBidi"/>
              </w:rPr>
              <w:t>dervies</w:t>
            </w:r>
            <w:proofErr w:type="spellEnd"/>
            <w:r>
              <w:rPr>
                <w:rFonts w:asciiTheme="minorBidi" w:hAnsiTheme="minorBidi"/>
              </w:rPr>
              <w:t xml:space="preserve"> correct solution for </w:t>
            </w:r>
            <w:r w:rsidRPr="004F0305">
              <w:rPr>
                <w:rFonts w:asciiTheme="minorBidi" w:hAnsiTheme="minorBidi"/>
                <w:position w:val="-6"/>
              </w:rPr>
              <w:object w:dxaOrig="680" w:dyaOrig="279" w14:anchorId="5A0240DC">
                <v:shape id="_x0000_i1076" type="#_x0000_t75" style="width:33.75pt;height:14.25pt" o:ole="">
                  <v:imagedata r:id="rId109" o:title=""/>
                </v:shape>
                <o:OLEObject Type="Embed" ProgID="Equation.DSMT4" ShapeID="_x0000_i1076" DrawAspect="Content" ObjectID="_1615268937" r:id="rId110"/>
              </w:object>
            </w:r>
          </w:p>
        </w:tc>
        <w:tc>
          <w:tcPr>
            <w:tcW w:w="1275" w:type="dxa"/>
          </w:tcPr>
          <w:p w14:paraId="3F07FE80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0BB39CF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5842FED7" w14:textId="77777777" w:rsid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1B508C0A" w14:textId="4C342504" w:rsidR="004F0305" w:rsidRDefault="004F0305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77CE51F" w14:textId="736AB78E" w:rsidR="004F0305" w:rsidRDefault="004F0305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010BB4B" w14:textId="7CEE1E0F" w:rsidR="004F0305" w:rsidRDefault="004F0305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9A594B7" w14:textId="6EC8757F" w:rsidR="004F0305" w:rsidRPr="00B174C3" w:rsidRDefault="004F0305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43769761" w14:textId="77777777" w:rsidR="00BC42BD" w:rsidRDefault="00BC42BD" w:rsidP="00B174C3">
      <w:pPr>
        <w:tabs>
          <w:tab w:val="right" w:pos="9356"/>
        </w:tabs>
        <w:rPr>
          <w:rFonts w:asciiTheme="minorBidi" w:hAnsiTheme="minorBidi"/>
          <w:b/>
          <w:lang w:val="en-AU"/>
        </w:rPr>
      </w:pPr>
    </w:p>
    <w:p w14:paraId="459D9DA9" w14:textId="77777777" w:rsidR="00DD1364" w:rsidRDefault="00DD1364" w:rsidP="00B174C3">
      <w:pPr>
        <w:tabs>
          <w:tab w:val="right" w:pos="9356"/>
        </w:tabs>
        <w:rPr>
          <w:rFonts w:asciiTheme="minorBidi" w:hAnsiTheme="minorBidi"/>
          <w:b/>
          <w:lang w:val="en-AU"/>
        </w:rPr>
      </w:pPr>
    </w:p>
    <w:p w14:paraId="00805DF9" w14:textId="290F28D1" w:rsidR="00B174C3" w:rsidRPr="00B174C3" w:rsidRDefault="00B174C3" w:rsidP="00B174C3">
      <w:pPr>
        <w:tabs>
          <w:tab w:val="right" w:pos="9356"/>
        </w:tabs>
        <w:rPr>
          <w:rFonts w:asciiTheme="minorBidi" w:hAnsiTheme="minorBidi"/>
          <w:b/>
          <w:lang w:val="en-AU"/>
        </w:rPr>
      </w:pPr>
      <w:r w:rsidRPr="00B174C3">
        <w:rPr>
          <w:rFonts w:asciiTheme="minorBidi" w:hAnsiTheme="minorBidi"/>
          <w:b/>
          <w:lang w:val="en-AU"/>
        </w:rPr>
        <w:lastRenderedPageBreak/>
        <w:t xml:space="preserve">Question 4                                                                                                              </w:t>
      </w:r>
      <w:proofErr w:type="gramStart"/>
      <w:r w:rsidRPr="00B174C3">
        <w:rPr>
          <w:rFonts w:asciiTheme="minorBidi" w:hAnsiTheme="minorBidi"/>
          <w:b/>
          <w:lang w:val="en-AU"/>
        </w:rPr>
        <w:t xml:space="preserve">   (</w:t>
      </w:r>
      <w:proofErr w:type="gramEnd"/>
      <w:r w:rsidRPr="00B174C3">
        <w:rPr>
          <w:rFonts w:asciiTheme="minorBidi" w:hAnsiTheme="minorBidi"/>
          <w:b/>
          <w:lang w:val="en-AU"/>
        </w:rPr>
        <w:t>4 marks)</w:t>
      </w:r>
      <w:r w:rsidRPr="00B174C3">
        <w:rPr>
          <w:rFonts w:asciiTheme="minorBidi" w:hAnsiTheme="minorBidi"/>
          <w:b/>
          <w:lang w:val="en-AU"/>
        </w:rPr>
        <w:tab/>
      </w:r>
    </w:p>
    <w:p w14:paraId="57A1C3A4" w14:textId="77777777" w:rsidR="00B174C3" w:rsidRPr="00B174C3" w:rsidRDefault="00B174C3" w:rsidP="00B174C3">
      <w:pPr>
        <w:widowControl/>
        <w:spacing w:after="160" w:line="259" w:lineRule="auto"/>
        <w:rPr>
          <w:rFonts w:asciiTheme="minorBidi" w:hAnsiTheme="minorBidi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3F60A88C" w14:textId="77777777" w:rsidTr="00B174C3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B4E8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46F6DAA6" w14:textId="77777777" w:rsidTr="00B174C3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EE77C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4737E13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 w:rsidRPr="00B174C3">
              <w:rPr>
                <w:rFonts w:asciiTheme="minorBidi" w:hAnsiTheme="minorBidi"/>
                <w:color w:val="000000" w:themeColor="text1"/>
              </w:rPr>
              <w:t xml:space="preserve">Let </w:t>
            </w:r>
            <w:r w:rsidRPr="00B174C3">
              <w:rPr>
                <w:rFonts w:asciiTheme="minorBidi" w:hAnsiTheme="minorBidi"/>
                <w:color w:val="000000" w:themeColor="text1"/>
                <w:position w:val="-10"/>
              </w:rPr>
              <w:object w:dxaOrig="1040" w:dyaOrig="320" w14:anchorId="27688008">
                <v:shape id="_x0000_i1077" type="#_x0000_t75" style="width:51.75pt;height:15.75pt" o:ole="">
                  <v:imagedata r:id="rId111" o:title=""/>
                </v:shape>
                <o:OLEObject Type="Embed" ProgID="Equation.DSMT4" ShapeID="_x0000_i1077" DrawAspect="Content" ObjectID="_1615268938" r:id="rId112"/>
              </w:object>
            </w:r>
            <w:r w:rsidRPr="00B174C3">
              <w:rPr>
                <w:rFonts w:asciiTheme="minorBidi" w:hAnsiTheme="minorBidi"/>
                <w:color w:val="000000" w:themeColor="text1"/>
              </w:rPr>
              <w:t xml:space="preserve">in which case </w:t>
            </w:r>
            <w:r w:rsidRPr="00B174C3">
              <w:rPr>
                <w:rFonts w:asciiTheme="minorBidi" w:hAnsiTheme="minorBidi"/>
                <w:color w:val="000000" w:themeColor="text1"/>
                <w:position w:val="-10"/>
              </w:rPr>
              <w:object w:dxaOrig="1040" w:dyaOrig="380" w14:anchorId="6F0469FA">
                <v:shape id="_x0000_i1078" type="#_x0000_t75" style="width:51.75pt;height:18.75pt" o:ole="">
                  <v:imagedata r:id="rId113" o:title=""/>
                </v:shape>
                <o:OLEObject Type="Embed" ProgID="Equation.DSMT4" ShapeID="_x0000_i1078" DrawAspect="Content" ObjectID="_1615268939" r:id="rId114"/>
              </w:object>
            </w:r>
            <w:r w:rsidRPr="00B174C3">
              <w:rPr>
                <w:rFonts w:asciiTheme="minorBidi" w:hAnsiTheme="minorBidi"/>
                <w:color w:val="000000" w:themeColor="text1"/>
              </w:rPr>
              <w:t xml:space="preserve">; </w:t>
            </w:r>
            <w:proofErr w:type="gramStart"/>
            <w:r w:rsidRPr="00B174C3">
              <w:rPr>
                <w:rFonts w:asciiTheme="minorBidi" w:hAnsiTheme="minorBidi"/>
                <w:color w:val="000000" w:themeColor="text1"/>
              </w:rPr>
              <w:t>additionally</w:t>
            </w:r>
            <w:proofErr w:type="gramEnd"/>
            <w:r w:rsidRPr="00B174C3">
              <w:rPr>
                <w:rFonts w:asciiTheme="minorBidi" w:hAnsiTheme="minorBidi"/>
                <w:color w:val="000000" w:themeColor="text1"/>
              </w:rPr>
              <w:t xml:space="preserve"> </w:t>
            </w:r>
            <w:r w:rsidRPr="00B174C3">
              <w:rPr>
                <w:rFonts w:asciiTheme="minorBidi" w:hAnsiTheme="minorBidi"/>
                <w:color w:val="000000" w:themeColor="text1"/>
                <w:position w:val="-14"/>
              </w:rPr>
              <w:object w:dxaOrig="1340" w:dyaOrig="440" w14:anchorId="17628912">
                <v:shape id="_x0000_i1079" type="#_x0000_t75" style="width:66.75pt;height:21.75pt" o:ole="">
                  <v:imagedata r:id="rId115" o:title=""/>
                </v:shape>
                <o:OLEObject Type="Embed" ProgID="Equation.DSMT4" ShapeID="_x0000_i1079" DrawAspect="Content" ObjectID="_1615268940" r:id="rId116"/>
              </w:object>
            </w:r>
          </w:p>
          <w:p w14:paraId="0DB88CD3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</w:p>
          <w:p w14:paraId="7BFF401C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 w:rsidRPr="00B174C3">
              <w:rPr>
                <w:rFonts w:asciiTheme="minorBidi" w:hAnsiTheme="minorBidi"/>
                <w:color w:val="000000" w:themeColor="text1"/>
              </w:rPr>
              <w:t xml:space="preserve">Now </w:t>
            </w:r>
          </w:p>
          <w:p w14:paraId="0A4B5AA0" w14:textId="77777777" w:rsidR="00B174C3" w:rsidRPr="00B174C3" w:rsidRDefault="00B174C3" w:rsidP="00B174C3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 w:rsidRPr="00B174C3">
              <w:rPr>
                <w:rFonts w:asciiTheme="minorBidi" w:hAnsiTheme="minorBidi"/>
                <w:color w:val="000000" w:themeColor="text1"/>
              </w:rPr>
              <w:tab/>
            </w:r>
            <w:r w:rsidRPr="00B174C3">
              <w:rPr>
                <w:rFonts w:asciiTheme="minorBidi" w:hAnsiTheme="minorBidi"/>
                <w:color w:val="000000" w:themeColor="text1"/>
                <w:position w:val="-36"/>
              </w:rPr>
              <w:object w:dxaOrig="4540" w:dyaOrig="780" w14:anchorId="3A3124B9">
                <v:shape id="_x0000_i1080" type="#_x0000_t75" style="width:227.25pt;height:39pt" o:ole="">
                  <v:imagedata r:id="rId117" o:title=""/>
                </v:shape>
                <o:OLEObject Type="Embed" ProgID="Equation.DSMT4" ShapeID="_x0000_i1080" DrawAspect="Content" ObjectID="_1615268941" r:id="rId118"/>
              </w:object>
            </w:r>
          </w:p>
          <w:p w14:paraId="31720C47" w14:textId="77777777" w:rsidR="00B174C3" w:rsidRDefault="00B174C3" w:rsidP="00B174C3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  <w:r w:rsidRPr="00B174C3">
              <w:rPr>
                <w:rFonts w:asciiTheme="minorBidi" w:hAnsiTheme="minorBidi"/>
                <w:color w:val="000000" w:themeColor="text1"/>
              </w:rPr>
              <w:t>as required</w:t>
            </w:r>
          </w:p>
          <w:p w14:paraId="07E067B2" w14:textId="379A31B7" w:rsidR="00BC42BD" w:rsidRPr="00B174C3" w:rsidRDefault="00BC42BD" w:rsidP="00B174C3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B174C3" w:rsidRPr="00B174C3" w14:paraId="51142D46" w14:textId="77777777" w:rsidTr="00B174C3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EFAFC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F3F82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47691247" w14:textId="77777777" w:rsidTr="00B174C3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9C879" w14:textId="77777777" w:rsidR="00B174C3" w:rsidRPr="00B174C3" w:rsidRDefault="00B174C3" w:rsidP="00B174C3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writes down an appropriate form for </w:t>
            </w:r>
            <w:r w:rsidRPr="00B174C3">
              <w:rPr>
                <w:rFonts w:asciiTheme="minorBidi" w:hAnsiTheme="minorBidi"/>
                <w:position w:val="-4"/>
                <w:lang w:val="en-AU"/>
              </w:rPr>
              <w:object w:dxaOrig="200" w:dyaOrig="200" w14:anchorId="0A5A94FE">
                <v:shape id="_x0000_i1081" type="#_x0000_t75" style="width:9.75pt;height:9.75pt" o:ole="">
                  <v:imagedata r:id="rId119" o:title=""/>
                </v:shape>
                <o:OLEObject Type="Embed" ProgID="Equation.DSMT4" ShapeID="_x0000_i1081" DrawAspect="Content" ObjectID="_1615268942" r:id="rId120"/>
              </w:object>
            </w:r>
            <w:r w:rsidRPr="00B174C3">
              <w:rPr>
                <w:rFonts w:asciiTheme="minorBidi" w:hAnsiTheme="minorBidi"/>
                <w:lang w:val="en-AU"/>
              </w:rPr>
              <w:t xml:space="preserve">and hence </w:t>
            </w:r>
            <w:r w:rsidRPr="00B174C3">
              <w:rPr>
                <w:rFonts w:asciiTheme="minorBidi" w:hAnsiTheme="minorBidi"/>
                <w:position w:val="-4"/>
                <w:lang w:val="en-AU"/>
              </w:rPr>
              <w:object w:dxaOrig="200" w:dyaOrig="320" w14:anchorId="50128833">
                <v:shape id="_x0000_i1082" type="#_x0000_t75" style="width:9.75pt;height:15.75pt" o:ole="">
                  <v:imagedata r:id="rId121" o:title=""/>
                </v:shape>
                <o:OLEObject Type="Embed" ProgID="Equation.DSMT4" ShapeID="_x0000_i1082" DrawAspect="Content" ObjectID="_1615268943" r:id="rId122"/>
              </w:object>
            </w:r>
          </w:p>
          <w:p w14:paraId="0E2C8EF8" w14:textId="77777777" w:rsidR="00B174C3" w:rsidRPr="00B174C3" w:rsidRDefault="00B174C3" w:rsidP="00B174C3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derives an expression for </w:t>
            </w:r>
            <w:r w:rsidRPr="00B174C3">
              <w:rPr>
                <w:rFonts w:asciiTheme="minorBidi" w:hAnsiTheme="minorBidi"/>
                <w:color w:val="000000" w:themeColor="text1"/>
                <w:position w:val="-14"/>
              </w:rPr>
              <w:object w:dxaOrig="340" w:dyaOrig="440" w14:anchorId="71FFE1A5">
                <v:shape id="_x0000_i1083" type="#_x0000_t75" style="width:17.25pt;height:21.75pt" o:ole="">
                  <v:imagedata r:id="rId123" o:title=""/>
                </v:shape>
                <o:OLEObject Type="Embed" ProgID="Equation.DSMT4" ShapeID="_x0000_i1083" DrawAspect="Content" ObjectID="_1615268944" r:id="rId124"/>
              </w:object>
            </w:r>
          </w:p>
          <w:p w14:paraId="5E757EBB" w14:textId="77777777" w:rsidR="00B174C3" w:rsidRPr="00B174C3" w:rsidRDefault="00B174C3" w:rsidP="00B174C3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>in quotient multiplies through by the complex conjugate</w:t>
            </w:r>
          </w:p>
          <w:p w14:paraId="5C8BC671" w14:textId="77777777" w:rsidR="00B174C3" w:rsidRPr="00B174C3" w:rsidRDefault="00B174C3" w:rsidP="00B174C3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>draws a valid conclus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8B636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75833BA9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4694C0F3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53BAFC2C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</w:tc>
      </w:tr>
    </w:tbl>
    <w:p w14:paraId="24EF1605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FAC71AF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B103937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69DE8C1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AAE3D83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FF1CDEA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B609EA4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407D662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47A6FAD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1DAD070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C2E6CA1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C94200E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06F42B0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3E9AB7B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74B75AE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440FC9B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CEBE1DB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91B7D1B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C550C4E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1789C6A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AE742D4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451ADA6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953151D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BFDC19F" w14:textId="7C7FAE6A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lastRenderedPageBreak/>
        <w:t>Question 5 (a)</w:t>
      </w:r>
      <w:r w:rsidRPr="00B174C3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6AE99B96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60F9D19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4FF9600E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78D0808F" w14:textId="4BD10276" w:rsidR="001C5F5A" w:rsidRPr="001C5F5A" w:rsidRDefault="001C5F5A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</w:p>
          <w:p w14:paraId="2C583FB6" w14:textId="6E9E6093" w:rsidR="001C5F5A" w:rsidRDefault="001C5F5A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r w:rsidRPr="001C5F5A">
              <w:rPr>
                <w:rFonts w:asciiTheme="minorBidi" w:eastAsiaTheme="minorEastAsia" w:hAnsiTheme="minorBidi"/>
                <w:position w:val="-12"/>
              </w:rPr>
              <w:object w:dxaOrig="1980" w:dyaOrig="400" w14:anchorId="5B9A0C71">
                <v:shape id="_x0000_i1084" type="#_x0000_t75" style="width:99pt;height:20.25pt" o:ole="">
                  <v:imagedata r:id="rId125" o:title=""/>
                </v:shape>
                <o:OLEObject Type="Embed" ProgID="Equation.DSMT4" ShapeID="_x0000_i1084" DrawAspect="Content" ObjectID="_1615268945" r:id="rId126"/>
              </w:object>
            </w:r>
            <w:r w:rsidRPr="001C5F5A">
              <w:rPr>
                <w:rFonts w:asciiTheme="minorBidi" w:eastAsiaTheme="minorEastAsia" w:hAnsiTheme="minorBidi"/>
              </w:rPr>
              <w:t xml:space="preserve"> is defined </w:t>
            </w:r>
            <w:r>
              <w:rPr>
                <w:rFonts w:asciiTheme="minorBidi" w:eastAsiaTheme="minorEastAsia" w:hAnsiTheme="minorBidi"/>
              </w:rPr>
              <w:t xml:space="preserve">if  </w:t>
            </w:r>
            <w:r w:rsidRPr="001C5F5A">
              <w:rPr>
                <w:rFonts w:asciiTheme="minorBidi" w:eastAsiaTheme="minorEastAsia" w:hAnsiTheme="minorBidi"/>
                <w:position w:val="-10"/>
              </w:rPr>
              <w:object w:dxaOrig="1480" w:dyaOrig="320" w14:anchorId="15B6B745">
                <v:shape id="_x0000_i1085" type="#_x0000_t75" style="width:74.25pt;height:15.75pt" o:ole="">
                  <v:imagedata r:id="rId127" o:title=""/>
                </v:shape>
                <o:OLEObject Type="Embed" ProgID="Equation.DSMT4" ShapeID="_x0000_i1085" DrawAspect="Content" ObjectID="_1615268946" r:id="rId128"/>
              </w:object>
            </w:r>
          </w:p>
          <w:p w14:paraId="4CEBCCC8" w14:textId="0D1BE55C" w:rsidR="001C5F5A" w:rsidRDefault="001C5F5A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</w:p>
          <w:p w14:paraId="023A9F97" w14:textId="1212625B" w:rsidR="001C5F5A" w:rsidRDefault="001C5F5A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If </w:t>
            </w:r>
            <w:r w:rsidRPr="001C5F5A">
              <w:rPr>
                <w:rFonts w:asciiTheme="minorBidi" w:eastAsiaTheme="minorEastAsia" w:hAnsiTheme="minorBidi"/>
                <w:position w:val="-6"/>
              </w:rPr>
              <w:object w:dxaOrig="740" w:dyaOrig="279" w14:anchorId="734CA6D0">
                <v:shape id="_x0000_i1086" type="#_x0000_t75" style="width:36.75pt;height:14.25pt" o:ole="">
                  <v:imagedata r:id="rId129" o:title=""/>
                </v:shape>
                <o:OLEObject Type="Embed" ProgID="Equation.DSMT4" ShapeID="_x0000_i1086" DrawAspect="Content" ObjectID="_1615268947" r:id="rId130"/>
              </w:object>
            </w:r>
            <w:r>
              <w:rPr>
                <w:rFonts w:asciiTheme="minorBidi" w:eastAsiaTheme="minorEastAsia" w:hAnsiTheme="minorBidi"/>
              </w:rPr>
              <w:t xml:space="preserve">then </w:t>
            </w:r>
            <w:r w:rsidRPr="001C5F5A">
              <w:rPr>
                <w:rFonts w:asciiTheme="minorBidi" w:eastAsiaTheme="minorEastAsia" w:hAnsiTheme="minorBidi"/>
                <w:position w:val="-10"/>
              </w:rPr>
              <w:object w:dxaOrig="3519" w:dyaOrig="320" w14:anchorId="46F1B485">
                <v:shape id="_x0000_i1087" type="#_x0000_t75" style="width:176.25pt;height:15.75pt" o:ole="">
                  <v:imagedata r:id="rId131" o:title=""/>
                </v:shape>
                <o:OLEObject Type="Embed" ProgID="Equation.DSMT4" ShapeID="_x0000_i1087" DrawAspect="Content" ObjectID="_1615268948" r:id="rId132"/>
              </w:object>
            </w:r>
            <w:r>
              <w:rPr>
                <w:rFonts w:asciiTheme="minorBidi" w:eastAsiaTheme="minorEastAsia" w:hAnsiTheme="minorBidi"/>
              </w:rPr>
              <w:t xml:space="preserve">  if </w:t>
            </w:r>
            <w:r w:rsidRPr="001C5F5A">
              <w:rPr>
                <w:rFonts w:asciiTheme="minorBidi" w:eastAsiaTheme="minorEastAsia" w:hAnsiTheme="minorBidi"/>
                <w:position w:val="-6"/>
              </w:rPr>
              <w:object w:dxaOrig="680" w:dyaOrig="279" w14:anchorId="1CAF3B2C">
                <v:shape id="_x0000_i1088" type="#_x0000_t75" style="width:33.75pt;height:14.25pt" o:ole="">
                  <v:imagedata r:id="rId133" o:title=""/>
                </v:shape>
                <o:OLEObject Type="Embed" ProgID="Equation.DSMT4" ShapeID="_x0000_i1088" DrawAspect="Content" ObjectID="_1615268949" r:id="rId134"/>
              </w:object>
            </w:r>
          </w:p>
          <w:p w14:paraId="6653F16E" w14:textId="3D6207E4" w:rsidR="001C5F5A" w:rsidRDefault="001C5F5A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</w:p>
          <w:p w14:paraId="4CC580B4" w14:textId="5F1157B5" w:rsidR="001C5F5A" w:rsidRDefault="001C5F5A" w:rsidP="001C5F5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If </w:t>
            </w:r>
            <w:r w:rsidRPr="001C5F5A">
              <w:rPr>
                <w:rFonts w:asciiTheme="minorBidi" w:eastAsiaTheme="minorEastAsia" w:hAnsiTheme="minorBidi"/>
                <w:position w:val="-6"/>
              </w:rPr>
              <w:object w:dxaOrig="740" w:dyaOrig="279" w14:anchorId="6B6B5E34">
                <v:shape id="_x0000_i1089" type="#_x0000_t75" style="width:36.75pt;height:14.25pt" o:ole="">
                  <v:imagedata r:id="rId135" o:title=""/>
                </v:shape>
                <o:OLEObject Type="Embed" ProgID="Equation.DSMT4" ShapeID="_x0000_i1089" DrawAspect="Content" ObjectID="_1615268950" r:id="rId136"/>
              </w:object>
            </w:r>
            <w:r>
              <w:rPr>
                <w:rFonts w:asciiTheme="minorBidi" w:eastAsiaTheme="minorEastAsia" w:hAnsiTheme="minorBidi"/>
              </w:rPr>
              <w:t xml:space="preserve">then </w:t>
            </w:r>
            <w:r w:rsidRPr="001C5F5A">
              <w:rPr>
                <w:rFonts w:asciiTheme="minorBidi" w:eastAsiaTheme="minorEastAsia" w:hAnsiTheme="minorBidi"/>
                <w:position w:val="-10"/>
              </w:rPr>
              <w:object w:dxaOrig="3620" w:dyaOrig="320" w14:anchorId="1109F0F2">
                <v:shape id="_x0000_i1090" type="#_x0000_t75" style="width:180.75pt;height:15.75pt" o:ole="">
                  <v:imagedata r:id="rId137" o:title=""/>
                </v:shape>
                <o:OLEObject Type="Embed" ProgID="Equation.DSMT4" ShapeID="_x0000_i1090" DrawAspect="Content" ObjectID="_1615268951" r:id="rId138"/>
              </w:object>
            </w:r>
            <w:r>
              <w:rPr>
                <w:rFonts w:asciiTheme="minorBidi" w:eastAsiaTheme="minorEastAsia" w:hAnsiTheme="minorBidi"/>
              </w:rPr>
              <w:t xml:space="preserve">  if </w:t>
            </w:r>
            <w:r w:rsidRPr="001C5F5A">
              <w:rPr>
                <w:rFonts w:asciiTheme="minorBidi" w:eastAsiaTheme="minorEastAsia" w:hAnsiTheme="minorBidi"/>
                <w:position w:val="-6"/>
              </w:rPr>
              <w:object w:dxaOrig="560" w:dyaOrig="279" w14:anchorId="456D37B9">
                <v:shape id="_x0000_i1091" type="#_x0000_t75" style="width:27.75pt;height:14.25pt" o:ole="">
                  <v:imagedata r:id="rId139" o:title=""/>
                </v:shape>
                <o:OLEObject Type="Embed" ProgID="Equation.DSMT4" ShapeID="_x0000_i1091" DrawAspect="Content" ObjectID="_1615268952" r:id="rId140"/>
              </w:object>
            </w:r>
          </w:p>
          <w:p w14:paraId="375EA035" w14:textId="4434E8D8" w:rsidR="001C5F5A" w:rsidRDefault="001C5F5A" w:rsidP="001C5F5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</w:p>
          <w:p w14:paraId="3CD58D45" w14:textId="785832C2" w:rsidR="001C5F5A" w:rsidRPr="001C5F5A" w:rsidRDefault="001C5F5A" w:rsidP="001C5F5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o </w:t>
            </w:r>
            <w:r w:rsidRPr="001C5F5A">
              <w:rPr>
                <w:rFonts w:asciiTheme="minorBidi" w:eastAsiaTheme="minorEastAsia" w:hAnsiTheme="minorBidi"/>
                <w:position w:val="-10"/>
              </w:rPr>
              <w:object w:dxaOrig="540" w:dyaOrig="320" w14:anchorId="1F909791">
                <v:shape id="_x0000_i1092" type="#_x0000_t75" style="width:27pt;height:15.75pt" o:ole="">
                  <v:imagedata r:id="rId141" o:title=""/>
                </v:shape>
                <o:OLEObject Type="Embed" ProgID="Equation.DSMT4" ShapeID="_x0000_i1092" DrawAspect="Content" ObjectID="_1615268953" r:id="rId142"/>
              </w:object>
            </w:r>
            <w:r>
              <w:rPr>
                <w:rFonts w:asciiTheme="minorBidi" w:eastAsiaTheme="minorEastAsia" w:hAnsiTheme="minorBidi"/>
              </w:rPr>
              <w:t xml:space="preserve">is defined for </w:t>
            </w:r>
            <w:r w:rsidRPr="001C5F5A">
              <w:rPr>
                <w:rFonts w:asciiTheme="minorBidi" w:eastAsiaTheme="minorEastAsia" w:hAnsiTheme="minorBidi"/>
                <w:position w:val="-6"/>
              </w:rPr>
              <w:object w:dxaOrig="1040" w:dyaOrig="279" w14:anchorId="6F6B335E">
                <v:shape id="_x0000_i1093" type="#_x0000_t75" style="width:51.75pt;height:14.25pt" o:ole="">
                  <v:imagedata r:id="rId143" o:title=""/>
                </v:shape>
                <o:OLEObject Type="Embed" ProgID="Equation.DSMT4" ShapeID="_x0000_i1093" DrawAspect="Content" ObjectID="_1615268954" r:id="rId144"/>
              </w:object>
            </w:r>
          </w:p>
          <w:p w14:paraId="0DC4BFA9" w14:textId="6AA0333C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B174C3" w:rsidRPr="00B174C3" w14:paraId="47827A65" w14:textId="77777777" w:rsidTr="00B174C3">
        <w:tc>
          <w:tcPr>
            <w:tcW w:w="7797" w:type="dxa"/>
          </w:tcPr>
          <w:p w14:paraId="2CE6D2A0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2E2B204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717E540B" w14:textId="77777777" w:rsidTr="00B174C3">
        <w:tc>
          <w:tcPr>
            <w:tcW w:w="7797" w:type="dxa"/>
          </w:tcPr>
          <w:p w14:paraId="739E416A" w14:textId="51140AE3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obtains positivity requirement for </w:t>
            </w:r>
            <w:r w:rsidR="001C5F5A" w:rsidRPr="001C5F5A">
              <w:rPr>
                <w:rFonts w:asciiTheme="minorBidi" w:eastAsiaTheme="minorEastAsia" w:hAnsiTheme="minorBidi"/>
                <w:position w:val="-10"/>
              </w:rPr>
              <w:object w:dxaOrig="1140" w:dyaOrig="320" w14:anchorId="5B0ED878">
                <v:shape id="_x0000_i1094" type="#_x0000_t75" style="width:57pt;height:15.75pt" o:ole="">
                  <v:imagedata r:id="rId145" o:title=""/>
                </v:shape>
                <o:OLEObject Type="Embed" ProgID="Equation.DSMT4" ShapeID="_x0000_i1094" DrawAspect="Content" ObjectID="_1615268955" r:id="rId146"/>
              </w:object>
            </w:r>
          </w:p>
          <w:p w14:paraId="19407FB6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obtains lower and upper limits of the domain</w:t>
            </w:r>
          </w:p>
        </w:tc>
        <w:tc>
          <w:tcPr>
            <w:tcW w:w="1275" w:type="dxa"/>
          </w:tcPr>
          <w:p w14:paraId="5A703ADD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1E8F10A5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+1</w:t>
            </w:r>
          </w:p>
        </w:tc>
      </w:tr>
    </w:tbl>
    <w:p w14:paraId="166B1C7D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2630AFDE" w14:textId="533016AD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5 (b)</w:t>
      </w:r>
      <w:r w:rsidRPr="00B174C3">
        <w:rPr>
          <w:rFonts w:asciiTheme="minorBidi" w:hAnsiTheme="minorBidi"/>
          <w:b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4FB8917D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34D7A3ED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6E48DCA4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76B252CE" w14:textId="77777777" w:rsidR="00B174C3" w:rsidRPr="00B174C3" w:rsidRDefault="006C3429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noProof/>
              </w:rPr>
              <w:object w:dxaOrig="1440" w:dyaOrig="1440" w14:anchorId="54F8461A">
                <v:shape id="_x0000_s1306" type="#_x0000_t75" style="position:absolute;margin-left:61.5pt;margin-top:6pt;width:283.65pt;height:195.05pt;z-index:251663360;mso-position-horizontal-relative:text;mso-position-vertical-relative:text">
                  <v:imagedata r:id="rId147" o:title=""/>
                </v:shape>
                <o:OLEObject Type="Embed" ProgID="FXGraph.Graph" ShapeID="_x0000_s1306" DrawAspect="Content" ObjectID="_1615268972" r:id="rId148"/>
              </w:object>
            </w:r>
          </w:p>
          <w:p w14:paraId="321FA65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33D3B0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5F0EA38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FA47B6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41E73C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F4CB24C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C60E427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3C1D7E24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527CF9F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F8ECFED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4CB8459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EA12E96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8850BAF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31DEE39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  <w:tr w:rsidR="00B174C3" w:rsidRPr="00B174C3" w14:paraId="761965D3" w14:textId="77777777" w:rsidTr="00B174C3">
        <w:tc>
          <w:tcPr>
            <w:tcW w:w="7797" w:type="dxa"/>
          </w:tcPr>
          <w:p w14:paraId="7C457AE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108915E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73E42D2A" w14:textId="77777777" w:rsidTr="00B174C3">
        <w:tc>
          <w:tcPr>
            <w:tcW w:w="7797" w:type="dxa"/>
          </w:tcPr>
          <w:p w14:paraId="476450FA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displays general shape of the graph</w:t>
            </w:r>
          </w:p>
          <w:p w14:paraId="6E837470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indicates maximum 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5,3</m:t>
                  </m:r>
                </m:e>
              </m:d>
            </m:oMath>
            <w:r w:rsidRPr="00B174C3">
              <w:rPr>
                <w:rFonts w:asciiTheme="minorBidi" w:hAnsiTheme="minorBidi"/>
              </w:rPr>
              <w:t xml:space="preserve"> </w:t>
            </w:r>
          </w:p>
          <w:p w14:paraId="4416E2ED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kes clear the non-differentiability at the maximum point</w:t>
            </w:r>
          </w:p>
        </w:tc>
        <w:tc>
          <w:tcPr>
            <w:tcW w:w="1275" w:type="dxa"/>
          </w:tcPr>
          <w:p w14:paraId="3D0C69DA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20459C2D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298524DE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</w:tc>
      </w:tr>
    </w:tbl>
    <w:p w14:paraId="13A5A044" w14:textId="1334E841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1EA56E5" w14:textId="77777777" w:rsidR="00BC42BD" w:rsidRDefault="00BC42BD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C766005" w14:textId="77777777" w:rsidR="00DD1364" w:rsidRDefault="00DD1364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BEC97EA" w14:textId="77777777" w:rsidR="00651484" w:rsidRDefault="00651484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A9D1B5A" w14:textId="77777777" w:rsidR="00651484" w:rsidRDefault="00651484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D5F13E6" w14:textId="77777777" w:rsidR="00651484" w:rsidRDefault="00651484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F050C1B" w14:textId="77777777" w:rsidR="00651484" w:rsidRDefault="00651484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A128989" w14:textId="538B388B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lastRenderedPageBreak/>
        <w:t>Question 6 (a)</w:t>
      </w:r>
      <w:r w:rsidRPr="00B174C3">
        <w:rPr>
          <w:rFonts w:asciiTheme="minorBidi" w:hAnsiTheme="minorBidi"/>
          <w:b/>
        </w:rPr>
        <w:tab/>
        <w:t>(</w:t>
      </w:r>
      <w:r w:rsidR="00651484">
        <w:rPr>
          <w:rFonts w:asciiTheme="minorBidi" w:hAnsiTheme="minorBidi"/>
          <w:b/>
        </w:rPr>
        <w:t>2</w:t>
      </w:r>
      <w:r w:rsidRPr="00B174C3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581DEEB3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24331E4B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35D41624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0F5B1F7F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  <w:noProof/>
                <w:color w:val="222222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392D4C5" wp14:editId="42F9711E">
                      <wp:simplePos x="0" y="0"/>
                      <wp:positionH relativeFrom="column">
                        <wp:posOffset>2372995</wp:posOffset>
                      </wp:positionH>
                      <wp:positionV relativeFrom="paragraph">
                        <wp:posOffset>845185</wp:posOffset>
                      </wp:positionV>
                      <wp:extent cx="488950" cy="570230"/>
                      <wp:effectExtent l="0" t="0" r="25400" b="2032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88976" cy="5708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787D8B" id="Straight Connector 1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85pt,66.55pt" to="225.35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" strokecolor="#ed7d31 [3205]" strokeweight=".5pt">
                      <v:stroke joinstyle="miter"/>
                    </v:line>
                  </w:pict>
                </mc:Fallback>
              </mc:AlternateContent>
            </w:r>
            <w:r w:rsidRPr="00B174C3">
              <w:rPr>
                <w:rFonts w:asciiTheme="minorBidi" w:hAnsiTheme="minorBidi"/>
                <w:noProof/>
                <w:color w:val="222222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67566C9" wp14:editId="10F51386">
                      <wp:simplePos x="0" y="0"/>
                      <wp:positionH relativeFrom="column">
                        <wp:posOffset>2182495</wp:posOffset>
                      </wp:positionH>
                      <wp:positionV relativeFrom="paragraph">
                        <wp:posOffset>830580</wp:posOffset>
                      </wp:positionV>
                      <wp:extent cx="678815" cy="0"/>
                      <wp:effectExtent l="0" t="0" r="2603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78840" cy="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D8BF32" id="Straight Connector 2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85pt,65.4pt" to="225.3pt,6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" strokecolor="#ed7d31 [3205]" strokeweight=".5pt">
                      <v:stroke joinstyle="miter"/>
                    </v:line>
                  </w:pict>
                </mc:Fallback>
              </mc:AlternateContent>
            </w:r>
            <w:r w:rsidRPr="00B174C3">
              <w:rPr>
                <w:rFonts w:asciiTheme="minorBidi" w:hAnsiTheme="minorBidi"/>
                <w:noProof/>
                <w:color w:val="222222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4FAC1BD" wp14:editId="42E74321">
                      <wp:simplePos x="0" y="0"/>
                      <wp:positionH relativeFrom="column">
                        <wp:posOffset>2182495</wp:posOffset>
                      </wp:positionH>
                      <wp:positionV relativeFrom="paragraph">
                        <wp:posOffset>837565</wp:posOffset>
                      </wp:positionV>
                      <wp:extent cx="180340" cy="585470"/>
                      <wp:effectExtent l="0" t="0" r="29210" b="2413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721" cy="58582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B4873B" id="Straight Connector 3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85pt,65.95pt" to="186.05pt,1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" strokecolor="#ed7d31 [3205]" strokeweight=".5pt">
                      <v:stroke joinstyle="miter"/>
                    </v:line>
                  </w:pict>
                </mc:Fallback>
              </mc:AlternateContent>
            </w:r>
            <w:r w:rsidRPr="00B174C3">
              <w:rPr>
                <w:rFonts w:asciiTheme="minorBidi" w:hAnsiTheme="minorBidi"/>
                <w:noProof/>
                <w:color w:val="222222"/>
              </w:rPr>
              <w:drawing>
                <wp:inline distT="0" distB="0" distL="0" distR="0" wp14:anchorId="3D07302A" wp14:editId="57CF99AB">
                  <wp:extent cx="4428309" cy="2236258"/>
                  <wp:effectExtent l="0" t="0" r="0" b="0"/>
                  <wp:docPr id="4" name="Picture 4" descr="print grid 3d paper fre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print grid 3d paper fre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5" b="55563"/>
                          <a:stretch/>
                        </pic:blipFill>
                        <pic:spPr bwMode="auto">
                          <a:xfrm>
                            <a:off x="0" y="0"/>
                            <a:ext cx="4479613" cy="2262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74C3" w:rsidRPr="00B174C3" w14:paraId="453D3C56" w14:textId="77777777" w:rsidTr="00B174C3">
        <w:tc>
          <w:tcPr>
            <w:tcW w:w="7797" w:type="dxa"/>
          </w:tcPr>
          <w:p w14:paraId="2462361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66C240CF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2878EC29" w14:textId="77777777" w:rsidTr="00B174C3">
        <w:tc>
          <w:tcPr>
            <w:tcW w:w="7797" w:type="dxa"/>
          </w:tcPr>
          <w:p w14:paraId="076B2615" w14:textId="37CF7531" w:rsidR="00B174C3" w:rsidRPr="00651484" w:rsidRDefault="00B174C3" w:rsidP="00651484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correctly sketche</w:t>
            </w:r>
            <w:r w:rsidR="00651484">
              <w:rPr>
                <w:rFonts w:asciiTheme="minorBidi" w:hAnsiTheme="minorBidi"/>
              </w:rPr>
              <w:t>s the triangle</w:t>
            </w:r>
            <w:r w:rsidRPr="00B174C3">
              <w:rPr>
                <w:rFonts w:asciiTheme="minorBidi" w:hAnsiTheme="minorBidi"/>
              </w:rPr>
              <w:t xml:space="preserve"> on the plane </w:t>
            </w:r>
            <w:r w:rsidR="00651484">
              <w:rPr>
                <w:rFonts w:asciiTheme="minorBidi" w:hAnsiTheme="minorBidi"/>
              </w:rPr>
              <w:t xml:space="preserve">with all three intercepts cutting the axes at </w:t>
            </w:r>
            <w:r w:rsidR="00651484" w:rsidRPr="00651484">
              <w:rPr>
                <w:rFonts w:asciiTheme="minorBidi" w:hAnsiTheme="minorBidi"/>
                <w:position w:val="-10"/>
              </w:rPr>
              <w:object w:dxaOrig="1820" w:dyaOrig="320" w14:anchorId="0D95470B">
                <v:shape id="_x0000_i1096" type="#_x0000_t75" style="width:90.75pt;height:15.75pt" o:ole="">
                  <v:imagedata r:id="rId150" o:title=""/>
                </v:shape>
                <o:OLEObject Type="Embed" ProgID="Equation.DSMT4" ShapeID="_x0000_i1096" DrawAspect="Content" ObjectID="_1615268956" r:id="rId151"/>
              </w:object>
            </w:r>
            <w:r w:rsidR="00651484">
              <w:rPr>
                <w:rFonts w:asciiTheme="minorBidi" w:hAnsiTheme="minorBidi"/>
              </w:rPr>
              <w:t xml:space="preserve"> </w:t>
            </w:r>
            <w:proofErr w:type="gramStart"/>
            <w:r w:rsidR="00651484">
              <w:rPr>
                <w:rFonts w:asciiTheme="minorBidi" w:hAnsiTheme="minorBidi"/>
              </w:rPr>
              <w:t xml:space="preserve">   (</w:t>
            </w:r>
            <w:proofErr w:type="gramEnd"/>
            <w:r w:rsidR="00651484">
              <w:rPr>
                <w:rFonts w:asciiTheme="minorBidi" w:hAnsiTheme="minorBidi"/>
              </w:rPr>
              <w:t>-1 for one mistake)</w:t>
            </w:r>
          </w:p>
        </w:tc>
        <w:tc>
          <w:tcPr>
            <w:tcW w:w="1275" w:type="dxa"/>
          </w:tcPr>
          <w:p w14:paraId="34A09D24" w14:textId="282A1CE1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</w:t>
            </w:r>
            <w:r w:rsidR="00651484">
              <w:rPr>
                <w:rFonts w:asciiTheme="minorBidi" w:hAnsiTheme="minorBidi"/>
              </w:rPr>
              <w:t>2</w:t>
            </w:r>
          </w:p>
          <w:p w14:paraId="2CE6AC9E" w14:textId="3605C360" w:rsidR="00B174C3" w:rsidRPr="00B174C3" w:rsidRDefault="00B174C3" w:rsidP="00651484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</w:tc>
      </w:tr>
    </w:tbl>
    <w:p w14:paraId="3A887557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00A60DA" w14:textId="4315782E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6 (b)</w:t>
      </w:r>
      <w:r w:rsidRPr="00B174C3">
        <w:rPr>
          <w:rFonts w:asciiTheme="minorBidi" w:hAnsiTheme="minorBidi"/>
          <w:b/>
        </w:rPr>
        <w:tab/>
        <w:t>(1 mark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27FFB9A2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4932414B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31C96FF7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18813819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Substituting gives: </w:t>
            </w:r>
            <m:oMath>
              <m:r>
                <w:rPr>
                  <w:rFonts w:ascii="Cambria Math" w:hAnsi="Cambria Math"/>
                </w:rPr>
                <m:t>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-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  <m:r>
                <w:rPr>
                  <w:rFonts w:ascii="Cambria Math" w:hAnsi="Cambria Math"/>
                </w:rPr>
                <m:t>+6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12</m:t>
              </m:r>
            </m:oMath>
          </w:p>
          <w:p w14:paraId="4D0E1F09" w14:textId="0C62AC7E" w:rsidR="00B174C3" w:rsidRPr="00B174C3" w:rsidRDefault="00B174C3" w:rsidP="0040460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Now LHS </w:t>
            </w:r>
            <m:oMath>
              <m:r>
                <w:rPr>
                  <w:rFonts w:ascii="Cambria Math" w:hAnsi="Cambria Math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-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  <m:r>
                <w:rPr>
                  <w:rFonts w:ascii="Cambria Math" w:hAnsi="Cambria Math"/>
                </w:rPr>
                <m:t>+6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RHS</m:t>
              </m:r>
            </m:oMath>
            <w:r w:rsidRPr="00B174C3">
              <w:rPr>
                <w:rFonts w:asciiTheme="minorBidi" w:hAnsiTheme="minorBidi"/>
              </w:rPr>
              <w:t xml:space="preserve"> </w:t>
            </w:r>
            <w:r w:rsidR="00404601">
              <w:rPr>
                <w:rFonts w:asciiTheme="minorBidi" w:hAnsiTheme="minorBidi"/>
              </w:rPr>
              <w:t>so the given point lies on the plane</w:t>
            </w:r>
          </w:p>
        </w:tc>
      </w:tr>
      <w:tr w:rsidR="00B174C3" w:rsidRPr="00B174C3" w14:paraId="4E04B985" w14:textId="77777777" w:rsidTr="00B174C3">
        <w:tc>
          <w:tcPr>
            <w:tcW w:w="7797" w:type="dxa"/>
          </w:tcPr>
          <w:p w14:paraId="17D92C74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018B09D4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7A149086" w14:textId="77777777" w:rsidTr="00B174C3">
        <w:tc>
          <w:tcPr>
            <w:tcW w:w="7797" w:type="dxa"/>
          </w:tcPr>
          <w:p w14:paraId="264E034D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correctly substitutes point into equation and confirms value</w:t>
            </w:r>
          </w:p>
        </w:tc>
        <w:tc>
          <w:tcPr>
            <w:tcW w:w="1275" w:type="dxa"/>
          </w:tcPr>
          <w:p w14:paraId="19E17A11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</w:tc>
      </w:tr>
    </w:tbl>
    <w:p w14:paraId="01F96749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57FBFFB5" w14:textId="32848913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6 (c)</w:t>
      </w:r>
      <w:r w:rsidRPr="00B174C3">
        <w:rPr>
          <w:rFonts w:asciiTheme="minorBidi" w:hAnsiTheme="minorBidi"/>
          <w:b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4CF34B65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798DB8B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6C73D5EB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2CA04D84" w14:textId="41F36D8E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The vector </w:t>
            </w:r>
            <w:r w:rsidR="00DD1364">
              <w:rPr>
                <w:rFonts w:asciiTheme="minorBidi" w:hAnsiTheme="minorBidi"/>
              </w:rPr>
              <w:t xml:space="preserve"> </w:t>
            </w:r>
            <w:r w:rsidR="00651484">
              <w:rPr>
                <w:rFonts w:asciiTheme="minorBidi" w:hAnsiTheme="minorBidi"/>
                <w:b/>
                <w:bCs/>
              </w:rPr>
              <w:t>q</w:t>
            </w:r>
            <w:r w:rsidR="00DD1364">
              <w:rPr>
                <w:rFonts w:asciiTheme="minorBidi" w:hAnsiTheme="minorBidi"/>
              </w:rPr>
              <w:t xml:space="preserve"> = 4</w:t>
            </w:r>
            <w:r w:rsidR="00DD1364" w:rsidRPr="006036CB">
              <w:rPr>
                <w:rFonts w:asciiTheme="minorBidi" w:hAnsiTheme="minorBidi"/>
                <w:b/>
                <w:bCs/>
              </w:rPr>
              <w:t>i</w:t>
            </w:r>
            <w:r w:rsidR="00DD1364" w:rsidRPr="00DD1364">
              <w:rPr>
                <w:rFonts w:asciiTheme="minorBidi" w:hAnsiTheme="minorBidi"/>
                <w:position w:val="-6"/>
              </w:rPr>
              <w:object w:dxaOrig="320" w:dyaOrig="279" w14:anchorId="4F62C00E">
                <v:shape id="_x0000_i1097" type="#_x0000_t75" style="width:15.75pt;height:14.25pt" o:ole="">
                  <v:imagedata r:id="rId152" o:title=""/>
                </v:shape>
                <o:OLEObject Type="Embed" ProgID="Equation.DSMT4" ShapeID="_x0000_i1097" DrawAspect="Content" ObjectID="_1615268957" r:id="rId153"/>
              </w:object>
            </w:r>
            <w:r w:rsidR="00DD1364" w:rsidRPr="006036CB">
              <w:rPr>
                <w:rFonts w:asciiTheme="minorBidi" w:hAnsiTheme="minorBidi"/>
                <w:b/>
                <w:bCs/>
              </w:rPr>
              <w:t>j</w:t>
            </w:r>
            <w:r w:rsidR="00DD1364" w:rsidRPr="00DD1364">
              <w:rPr>
                <w:rFonts w:asciiTheme="minorBidi" w:hAnsiTheme="minorBidi"/>
                <w:position w:val="-6"/>
              </w:rPr>
              <w:object w:dxaOrig="320" w:dyaOrig="279" w14:anchorId="63E0B321">
                <v:shape id="_x0000_i1098" type="#_x0000_t75" style="width:15.75pt;height:14.25pt" o:ole="">
                  <v:imagedata r:id="rId154" o:title=""/>
                </v:shape>
                <o:OLEObject Type="Embed" ProgID="Equation.DSMT4" ShapeID="_x0000_i1098" DrawAspect="Content" ObjectID="_1615268958" r:id="rId155"/>
              </w:object>
            </w:r>
            <w:r w:rsidR="00DD1364" w:rsidRPr="006036CB">
              <w:rPr>
                <w:rFonts w:asciiTheme="minorBidi" w:hAnsiTheme="minorBidi"/>
                <w:b/>
                <w:bCs/>
              </w:rPr>
              <w:t>k</w:t>
            </w:r>
            <w:r w:rsidR="00DD1364">
              <w:rPr>
                <w:rFonts w:asciiTheme="minorBidi" w:hAnsiTheme="minorBidi"/>
              </w:rPr>
              <w:t xml:space="preserve"> </w:t>
            </w:r>
            <w:r w:rsidR="00DD1364" w:rsidRPr="00DD1364">
              <w:rPr>
                <w:rFonts w:asciiTheme="minorBidi" w:hAnsiTheme="minorBidi"/>
                <w:position w:val="-4"/>
              </w:rPr>
              <w:object w:dxaOrig="180" w:dyaOrig="279" w14:anchorId="3C54D0C1">
                <v:shape id="_x0000_i1099" type="#_x0000_t75" style="width:9pt;height:14.25pt" o:ole="">
                  <v:imagedata r:id="rId156" o:title=""/>
                </v:shape>
                <o:OLEObject Type="Embed" ProgID="Equation.DSMT4" ShapeID="_x0000_i1099" DrawAspect="Content" ObjectID="_1615268959" r:id="rId157"/>
              </w:object>
            </w:r>
            <w:r w:rsidRPr="00B174C3">
              <w:rPr>
                <w:rFonts w:asciiTheme="minorBidi" w:hAnsiTheme="minorBidi"/>
              </w:rPr>
              <w:t xml:space="preserve">is perpendicular to </w:t>
            </w:r>
            <w:r w:rsidRPr="00B174C3">
              <w:rPr>
                <w:rFonts w:asciiTheme="minorBidi" w:hAnsiTheme="minorBidi"/>
                <w:i/>
              </w:rPr>
              <w:t>Q</w:t>
            </w:r>
            <w:r w:rsidRPr="00B174C3">
              <w:rPr>
                <w:rFonts w:asciiTheme="minorBidi" w:hAnsiTheme="minorBidi"/>
              </w:rPr>
              <w:t xml:space="preserve">. </w:t>
            </w:r>
          </w:p>
          <w:p w14:paraId="1CCA830B" w14:textId="196307BB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ince</w:t>
            </w:r>
            <w:r w:rsidR="00DD1364">
              <w:rPr>
                <w:rFonts w:asciiTheme="minorBidi" w:hAnsiTheme="minorBidi"/>
              </w:rPr>
              <w:t xml:space="preserve"> </w:t>
            </w:r>
            <w:r w:rsidR="00DD1364" w:rsidRPr="00DD1364">
              <w:rPr>
                <w:rFonts w:asciiTheme="minorBidi" w:hAnsiTheme="minorBidi"/>
                <w:b/>
                <w:bCs/>
              </w:rPr>
              <w:t>v</w:t>
            </w:r>
            <w:r w:rsidR="00DD1364">
              <w:rPr>
                <w:rFonts w:asciiTheme="minorBidi" w:hAnsiTheme="minorBidi"/>
              </w:rPr>
              <w:t xml:space="preserve"> </w:t>
            </w:r>
            <w:r w:rsidR="00651484" w:rsidRPr="00651484">
              <w:rPr>
                <w:rFonts w:asciiTheme="minorBidi" w:hAnsiTheme="minorBidi"/>
                <w:position w:val="-4"/>
              </w:rPr>
              <w:object w:dxaOrig="520" w:dyaOrig="260" w14:anchorId="3BCE4AFF">
                <v:shape id="_x0000_i1100" type="#_x0000_t75" style="width:26.25pt;height:12.75pt" o:ole="">
                  <v:imagedata r:id="rId158" o:title=""/>
                </v:shape>
                <o:OLEObject Type="Embed" ProgID="Equation.DSMT4" ShapeID="_x0000_i1100" DrawAspect="Content" ObjectID="_1615268960" r:id="rId159"/>
              </w:object>
            </w:r>
            <w:r w:rsidR="00651484">
              <w:rPr>
                <w:rFonts w:asciiTheme="minorBidi" w:hAnsiTheme="minorBidi"/>
                <w:b/>
                <w:bCs/>
              </w:rPr>
              <w:t>q</w:t>
            </w:r>
            <w:r w:rsidRPr="00B174C3">
              <w:rPr>
                <w:rFonts w:asciiTheme="minorBidi" w:hAnsiTheme="minorBidi"/>
              </w:rPr>
              <w:t xml:space="preserve">, it can be concluded that </w:t>
            </w:r>
            <w:r w:rsidR="00DD1364" w:rsidRPr="00DD1364">
              <w:rPr>
                <w:rFonts w:asciiTheme="minorBidi" w:hAnsiTheme="minorBidi"/>
                <w:b/>
                <w:bCs/>
              </w:rPr>
              <w:t>v</w:t>
            </w:r>
            <w:r w:rsidRPr="00B174C3">
              <w:rPr>
                <w:rFonts w:asciiTheme="minorBidi" w:hAnsiTheme="minorBidi"/>
              </w:rPr>
              <w:t xml:space="preserve"> is parallel to </w:t>
            </w:r>
            <w:r w:rsidR="00651484">
              <w:rPr>
                <w:rFonts w:asciiTheme="minorBidi" w:hAnsiTheme="minorBidi"/>
                <w:b/>
                <w:bCs/>
              </w:rPr>
              <w:t>q</w:t>
            </w:r>
          </w:p>
          <w:p w14:paraId="2011F86B" w14:textId="31B38878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As such</w:t>
            </w:r>
            <w:r w:rsidR="00DD1364">
              <w:rPr>
                <w:rFonts w:asciiTheme="minorBidi" w:hAnsiTheme="minorBidi"/>
              </w:rPr>
              <w:t xml:space="preserve"> </w:t>
            </w:r>
            <w:r w:rsidR="00DD1364" w:rsidRPr="00DD1364">
              <w:rPr>
                <w:rFonts w:asciiTheme="minorBidi" w:hAnsiTheme="minorBidi"/>
                <w:b/>
                <w:bCs/>
              </w:rPr>
              <w:t>v</w:t>
            </w:r>
            <w:r w:rsidR="00DD1364">
              <w:rPr>
                <w:rFonts w:asciiTheme="minorBidi" w:hAnsiTheme="minorBidi"/>
              </w:rPr>
              <w:t xml:space="preserve"> </w:t>
            </w:r>
            <w:r w:rsidRPr="00B174C3">
              <w:rPr>
                <w:rFonts w:asciiTheme="minorBidi" w:hAnsiTheme="minorBidi"/>
              </w:rPr>
              <w:t xml:space="preserve">must also be perpendicular to </w:t>
            </w:r>
            <w:r w:rsidRPr="00B174C3">
              <w:rPr>
                <w:rFonts w:asciiTheme="minorBidi" w:hAnsiTheme="minorBidi"/>
                <w:i/>
              </w:rPr>
              <w:t>Q</w:t>
            </w:r>
            <w:r w:rsidRPr="00B174C3">
              <w:rPr>
                <w:rFonts w:asciiTheme="minorBidi" w:hAnsiTheme="minorBidi"/>
              </w:rPr>
              <w:t>.</w:t>
            </w:r>
          </w:p>
        </w:tc>
      </w:tr>
      <w:tr w:rsidR="00B174C3" w:rsidRPr="00B174C3" w14:paraId="68F65D77" w14:textId="77777777" w:rsidTr="00B174C3">
        <w:tc>
          <w:tcPr>
            <w:tcW w:w="7797" w:type="dxa"/>
          </w:tcPr>
          <w:p w14:paraId="32E2894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37B9AB88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72B3024E" w14:textId="77777777" w:rsidTr="00B174C3">
        <w:tc>
          <w:tcPr>
            <w:tcW w:w="7797" w:type="dxa"/>
          </w:tcPr>
          <w:p w14:paraId="4E6C8EFF" w14:textId="43F38884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</w:t>
            </w:r>
            <w:proofErr w:type="spellStart"/>
            <w:r w:rsidRPr="00B174C3">
              <w:rPr>
                <w:rFonts w:asciiTheme="minorBidi" w:hAnsiTheme="minorBidi"/>
              </w:rPr>
              <w:t>recognises</w:t>
            </w:r>
            <w:proofErr w:type="spellEnd"/>
            <w:r w:rsidRPr="00B174C3">
              <w:rPr>
                <w:rFonts w:asciiTheme="minorBidi" w:hAnsiTheme="minorBidi"/>
              </w:rPr>
              <w:t xml:space="preserve"> that </w:t>
            </w:r>
            <w:r w:rsidR="00DD1364" w:rsidRPr="00DD1364">
              <w:rPr>
                <w:rFonts w:asciiTheme="minorBidi" w:hAnsiTheme="minorBidi"/>
                <w:b/>
                <w:bCs/>
              </w:rPr>
              <w:t>v</w:t>
            </w:r>
            <w:r w:rsidRPr="00B174C3">
              <w:rPr>
                <w:rFonts w:asciiTheme="minorBidi" w:hAnsiTheme="minorBidi"/>
              </w:rPr>
              <w:t xml:space="preserve"> is a scalar multiple of </w:t>
            </w:r>
            <w:r w:rsidR="00DD1364" w:rsidRPr="00DD1364">
              <w:rPr>
                <w:rFonts w:asciiTheme="minorBidi" w:hAnsiTheme="minorBidi"/>
                <w:b/>
                <w:bCs/>
              </w:rPr>
              <w:t>w</w:t>
            </w:r>
          </w:p>
          <w:p w14:paraId="35B6B4A3" w14:textId="4EA1F808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concludes that </w:t>
            </w:r>
            <w:r w:rsidR="00DD1364" w:rsidRPr="00DD1364">
              <w:rPr>
                <w:rFonts w:asciiTheme="minorBidi" w:hAnsiTheme="minorBidi"/>
                <w:b/>
                <w:bCs/>
              </w:rPr>
              <w:t>v</w:t>
            </w:r>
            <w:r w:rsidR="00DD1364">
              <w:rPr>
                <w:rFonts w:asciiTheme="minorBidi" w:hAnsiTheme="minorBidi"/>
              </w:rPr>
              <w:t xml:space="preserve"> </w:t>
            </w:r>
            <w:r w:rsidRPr="00B174C3">
              <w:rPr>
                <w:rFonts w:asciiTheme="minorBidi" w:hAnsiTheme="minorBidi"/>
              </w:rPr>
              <w:t xml:space="preserve">is parallel to </w:t>
            </w:r>
            <w:r w:rsidR="00DD1364" w:rsidRPr="00DD1364">
              <w:rPr>
                <w:rFonts w:asciiTheme="minorBidi" w:hAnsiTheme="minorBidi"/>
                <w:b/>
                <w:bCs/>
              </w:rPr>
              <w:t>w</w:t>
            </w:r>
            <w:r w:rsidRPr="00B174C3">
              <w:rPr>
                <w:rFonts w:asciiTheme="minorBidi" w:hAnsiTheme="minorBidi"/>
              </w:rPr>
              <w:t xml:space="preserve"> and so must also be perpendicular to </w:t>
            </w:r>
            <w:r w:rsidRPr="00B174C3">
              <w:rPr>
                <w:rFonts w:asciiTheme="minorBidi" w:hAnsiTheme="minorBidi"/>
                <w:i/>
              </w:rPr>
              <w:t>Q</w:t>
            </w:r>
          </w:p>
        </w:tc>
        <w:tc>
          <w:tcPr>
            <w:tcW w:w="1275" w:type="dxa"/>
          </w:tcPr>
          <w:p w14:paraId="3D3CAF8D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  <w:p w14:paraId="5C2781FF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</w:tc>
      </w:tr>
    </w:tbl>
    <w:p w14:paraId="3483A46E" w14:textId="77777777" w:rsidR="00651484" w:rsidRDefault="00651484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E211144" w14:textId="5CDA0F23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6 (d)</w:t>
      </w:r>
      <w:r w:rsidRPr="00B174C3">
        <w:rPr>
          <w:rFonts w:asciiTheme="minorBidi" w:hAnsiTheme="minorBidi"/>
          <w:b/>
        </w:rPr>
        <w:tab/>
        <w:t>(</w:t>
      </w:r>
      <w:r w:rsidR="00651484">
        <w:rPr>
          <w:rFonts w:asciiTheme="minorBidi" w:hAnsiTheme="minorBidi"/>
          <w:b/>
        </w:rPr>
        <w:t>2</w:t>
      </w:r>
      <w:r w:rsidRPr="00B174C3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50DE25E1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65A0475A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012A041A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75600EF0" w14:textId="6CB318AD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Equation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  <m:r>
                <w:rPr>
                  <w:rFonts w:ascii="Cambria Math" w:hAnsi="Cambria Math"/>
                </w:rPr>
                <m:t>: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>-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2</m:t>
                  </m:r>
                </m:e>
              </m:d>
              <m:r>
                <w:rPr>
                  <w:rFonts w:ascii="Cambria Math" w:hAnsi="Cambria Math"/>
                </w:rPr>
                <m:t>+6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+3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DD1364">
              <w:rPr>
                <w:rFonts w:asciiTheme="minorBidi" w:eastAsiaTheme="minorEastAsia" w:hAnsiTheme="minorBidi"/>
              </w:rPr>
              <w:t xml:space="preserve"> so that </w:t>
            </w:r>
            <w:r w:rsidR="00733353" w:rsidRPr="00DD1364">
              <w:rPr>
                <w:rFonts w:asciiTheme="minorBidi" w:eastAsiaTheme="minorEastAsia" w:hAnsiTheme="minorBidi"/>
                <w:position w:val="-10"/>
              </w:rPr>
              <w:object w:dxaOrig="1719" w:dyaOrig="320" w14:anchorId="3816401C">
                <v:shape id="_x0000_i1101" type="#_x0000_t75" style="width:86.25pt;height:15.75pt" o:ole="">
                  <v:imagedata r:id="rId160" o:title=""/>
                </v:shape>
                <o:OLEObject Type="Embed" ProgID="Equation.DSMT4" ShapeID="_x0000_i1101" DrawAspect="Content" ObjectID="_1615268961" r:id="rId161"/>
              </w:object>
            </w:r>
          </w:p>
        </w:tc>
      </w:tr>
      <w:tr w:rsidR="00B174C3" w:rsidRPr="00B174C3" w14:paraId="45313AC4" w14:textId="77777777" w:rsidTr="00B174C3">
        <w:tc>
          <w:tcPr>
            <w:tcW w:w="7797" w:type="dxa"/>
          </w:tcPr>
          <w:p w14:paraId="43EC171D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533F79D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0BA53B8A" w14:textId="77777777" w:rsidTr="00B174C3">
        <w:tc>
          <w:tcPr>
            <w:tcW w:w="7797" w:type="dxa"/>
          </w:tcPr>
          <w:p w14:paraId="0CA84401" w14:textId="5006BD58" w:rsidR="00B174C3" w:rsidRDefault="00651484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writes down equation with same coefficients </w:t>
            </w:r>
            <w:r w:rsidRPr="00651484">
              <w:rPr>
                <w:rFonts w:asciiTheme="minorBidi" w:hAnsiTheme="minorBidi"/>
                <w:position w:val="-10"/>
              </w:rPr>
              <w:object w:dxaOrig="900" w:dyaOrig="320" w14:anchorId="6FC3C8C6">
                <v:shape id="_x0000_i1102" type="#_x0000_t75" style="width:45pt;height:15.75pt" o:ole="">
                  <v:imagedata r:id="rId162" o:title=""/>
                </v:shape>
                <o:OLEObject Type="Embed" ProgID="Equation.DSMT4" ShapeID="_x0000_i1102" DrawAspect="Content" ObjectID="_1615268962" r:id="rId163"/>
              </w:object>
            </w:r>
          </w:p>
          <w:p w14:paraId="2D9AADB7" w14:textId="7B8AF83A" w:rsidR="00651484" w:rsidRPr="00B174C3" w:rsidRDefault="00651484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hows how to incorporate the fact that the required plane includes the given point</w:t>
            </w:r>
          </w:p>
          <w:p w14:paraId="3BB8B5CA" w14:textId="49CD6DEB" w:rsidR="00B174C3" w:rsidRPr="00651484" w:rsidRDefault="00B174C3" w:rsidP="00651484">
            <w:pPr>
              <w:widowControl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360"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</w:tcPr>
          <w:p w14:paraId="3822D7C1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  <w:p w14:paraId="3453BDCD" w14:textId="33B60A35" w:rsidR="00B174C3" w:rsidRPr="00B174C3" w:rsidRDefault="00B174C3" w:rsidP="00651484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</w:tc>
      </w:tr>
    </w:tbl>
    <w:p w14:paraId="4CB9AF00" w14:textId="77777777" w:rsidR="00651484" w:rsidRDefault="00651484" w:rsidP="00404601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  <w:lang w:val="en-AU"/>
        </w:rPr>
      </w:pPr>
    </w:p>
    <w:p w14:paraId="3ED70593" w14:textId="77777777" w:rsidR="00651484" w:rsidRDefault="00651484" w:rsidP="00404601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  <w:lang w:val="en-AU"/>
        </w:rPr>
      </w:pPr>
    </w:p>
    <w:p w14:paraId="760D5649" w14:textId="77777777" w:rsidR="00651484" w:rsidRDefault="00651484" w:rsidP="00404601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  <w:lang w:val="en-AU"/>
        </w:rPr>
      </w:pPr>
    </w:p>
    <w:p w14:paraId="539045E1" w14:textId="0E36AE23" w:rsidR="00651484" w:rsidRPr="00B174C3" w:rsidRDefault="00651484" w:rsidP="0065148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>Question 6 (</w:t>
      </w:r>
      <w:r>
        <w:rPr>
          <w:rFonts w:asciiTheme="minorBidi" w:hAnsiTheme="minorBidi"/>
          <w:b/>
        </w:rPr>
        <w:t>e</w:t>
      </w:r>
      <w:r w:rsidRPr="00B174C3">
        <w:rPr>
          <w:rFonts w:asciiTheme="minorBidi" w:hAnsiTheme="minorBidi"/>
          <w:b/>
        </w:rPr>
        <w:t>)</w:t>
      </w:r>
      <w:r w:rsidRPr="00B174C3">
        <w:rPr>
          <w:rFonts w:asciiTheme="minorBidi" w:hAnsiTheme="minorBidi"/>
          <w:b/>
        </w:rPr>
        <w:tab/>
        <w:t>(</w:t>
      </w:r>
      <w:r>
        <w:rPr>
          <w:rFonts w:asciiTheme="minorBidi" w:hAnsiTheme="minorBidi"/>
          <w:b/>
        </w:rPr>
        <w:t>2</w:t>
      </w:r>
      <w:r w:rsidRPr="00B174C3">
        <w:rPr>
          <w:rFonts w:asciiTheme="minorBidi" w:hAnsiTheme="minorBidi"/>
          <w:b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651484" w:rsidRPr="00B174C3" w14:paraId="0023C9EC" w14:textId="77777777" w:rsidTr="00176CDB">
        <w:trPr>
          <w:trHeight w:val="300"/>
        </w:trPr>
        <w:tc>
          <w:tcPr>
            <w:tcW w:w="9072" w:type="dxa"/>
            <w:gridSpan w:val="2"/>
            <w:vAlign w:val="center"/>
          </w:tcPr>
          <w:p w14:paraId="60D5AB91" w14:textId="77777777" w:rsidR="00651484" w:rsidRPr="00B174C3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651484" w:rsidRPr="00B174C3" w14:paraId="1D1EA0D4" w14:textId="77777777" w:rsidTr="00176CDB">
        <w:trPr>
          <w:trHeight w:val="450"/>
        </w:trPr>
        <w:tc>
          <w:tcPr>
            <w:tcW w:w="9072" w:type="dxa"/>
            <w:gridSpan w:val="2"/>
            <w:vAlign w:val="center"/>
          </w:tcPr>
          <w:p w14:paraId="1BE66D6E" w14:textId="77777777" w:rsidR="00651484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We can find </w:t>
            </w:r>
            <w:r w:rsidRPr="00651484">
              <w:rPr>
                <w:rFonts w:asciiTheme="minorBidi" w:hAnsiTheme="minorBidi"/>
                <w:b/>
                <w:bCs/>
              </w:rPr>
              <w:t>w</w:t>
            </w:r>
            <w:r>
              <w:rPr>
                <w:rFonts w:asciiTheme="minorBidi" w:hAnsiTheme="minorBidi"/>
                <w:b/>
                <w:bCs/>
              </w:rPr>
              <w:t xml:space="preserve"> </w:t>
            </w:r>
            <w:r w:rsidRPr="00651484">
              <w:rPr>
                <w:rFonts w:asciiTheme="minorBidi" w:hAnsiTheme="minorBidi"/>
              </w:rPr>
              <w:t>by</w:t>
            </w:r>
            <w:r>
              <w:rPr>
                <w:rFonts w:asciiTheme="minorBidi" w:hAnsiTheme="minorBidi"/>
              </w:rPr>
              <w:t xml:space="preserve"> forming the vector product</w:t>
            </w:r>
          </w:p>
          <w:p w14:paraId="24527423" w14:textId="77777777" w:rsidR="00651484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50574EF4" w14:textId="68A6E5C0" w:rsidR="00651484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651484">
              <w:rPr>
                <w:rFonts w:asciiTheme="minorBidi" w:hAnsiTheme="minorBidi"/>
                <w:position w:val="-10"/>
              </w:rPr>
              <w:object w:dxaOrig="3440" w:dyaOrig="320" w14:anchorId="47C80F73">
                <v:shape id="_x0000_i1103" type="#_x0000_t75" style="width:171.75pt;height:15.75pt" o:ole="">
                  <v:imagedata r:id="rId164" o:title=""/>
                </v:shape>
                <o:OLEObject Type="Embed" ProgID="Equation.DSMT4" ShapeID="_x0000_i1103" DrawAspect="Content" ObjectID="_1615268963" r:id="rId165"/>
              </w:object>
            </w:r>
          </w:p>
          <w:p w14:paraId="107797C0" w14:textId="77777777" w:rsidR="00651484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780619F4" w14:textId="0C1DDEA3" w:rsidR="00651484" w:rsidRPr="00B174C3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is </w:t>
            </w:r>
            <w:bookmarkStart w:id="0" w:name="_GoBack"/>
            <w:bookmarkEnd w:id="0"/>
            <w:r>
              <w:rPr>
                <w:rFonts w:asciiTheme="minorBidi" w:hAnsiTheme="minorBidi"/>
              </w:rPr>
              <w:t xml:space="preserve">vector, or any non-zero multiple of it, is the required perpendicular vector. </w:t>
            </w:r>
          </w:p>
        </w:tc>
      </w:tr>
      <w:tr w:rsidR="00651484" w:rsidRPr="00B174C3" w14:paraId="0235A63F" w14:textId="77777777" w:rsidTr="00176CDB">
        <w:tc>
          <w:tcPr>
            <w:tcW w:w="7797" w:type="dxa"/>
          </w:tcPr>
          <w:p w14:paraId="3B0C9831" w14:textId="77777777" w:rsidR="00651484" w:rsidRPr="00B174C3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6D376BF6" w14:textId="77777777" w:rsidR="00651484" w:rsidRPr="00B174C3" w:rsidRDefault="00651484" w:rsidP="00176CD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651484" w:rsidRPr="00B174C3" w14:paraId="2F72A96A" w14:textId="77777777" w:rsidTr="00176CDB">
        <w:tc>
          <w:tcPr>
            <w:tcW w:w="7797" w:type="dxa"/>
          </w:tcPr>
          <w:p w14:paraId="3ADC5F3B" w14:textId="77777777" w:rsidR="00651484" w:rsidRDefault="00651484" w:rsidP="00176CDB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kes clear the need to construct a vector product</w:t>
            </w:r>
          </w:p>
          <w:p w14:paraId="38531EEC" w14:textId="24E51694" w:rsidR="00651484" w:rsidRPr="00651484" w:rsidRDefault="00651484" w:rsidP="00651484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putes the vector product correctly</w:t>
            </w:r>
          </w:p>
        </w:tc>
        <w:tc>
          <w:tcPr>
            <w:tcW w:w="1275" w:type="dxa"/>
          </w:tcPr>
          <w:p w14:paraId="67D61494" w14:textId="77777777" w:rsidR="00651484" w:rsidRPr="00B174C3" w:rsidRDefault="00651484" w:rsidP="00176CDB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  <w:p w14:paraId="1AE07199" w14:textId="77777777" w:rsidR="00651484" w:rsidRPr="00B174C3" w:rsidRDefault="00651484" w:rsidP="00176CDB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1</w:t>
            </w:r>
          </w:p>
        </w:tc>
      </w:tr>
    </w:tbl>
    <w:p w14:paraId="3226AFC1" w14:textId="77777777" w:rsidR="00651484" w:rsidRDefault="00651484" w:rsidP="00404601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  <w:lang w:val="en-AU"/>
        </w:rPr>
      </w:pPr>
    </w:p>
    <w:p w14:paraId="296885C5" w14:textId="77777777" w:rsidR="00651484" w:rsidRDefault="00651484" w:rsidP="00404601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  <w:lang w:val="en-AU"/>
        </w:rPr>
      </w:pPr>
    </w:p>
    <w:p w14:paraId="2695543D" w14:textId="77777777" w:rsidR="00651484" w:rsidRDefault="00651484" w:rsidP="00404601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  <w:lang w:val="en-AU"/>
        </w:rPr>
      </w:pPr>
    </w:p>
    <w:p w14:paraId="61E5485E" w14:textId="29E08D31" w:rsidR="00B174C3" w:rsidRPr="00B174C3" w:rsidRDefault="00B174C3" w:rsidP="00404601">
      <w:pPr>
        <w:tabs>
          <w:tab w:val="left" w:pos="720"/>
          <w:tab w:val="right" w:pos="9333"/>
          <w:tab w:val="right" w:pos="9360"/>
        </w:tabs>
        <w:rPr>
          <w:rFonts w:asciiTheme="minorBidi" w:eastAsia="Arial" w:hAnsiTheme="minorBidi"/>
          <w:b/>
          <w:bCs/>
          <w:lang w:val="en-AU"/>
        </w:rPr>
      </w:pPr>
      <w:r w:rsidRPr="00B174C3">
        <w:rPr>
          <w:rFonts w:asciiTheme="minorBidi" w:hAnsiTheme="minorBidi"/>
          <w:b/>
          <w:lang w:val="en-AU"/>
        </w:rPr>
        <w:t xml:space="preserve">Question 7                                                                                                               </w:t>
      </w:r>
      <w:proofErr w:type="gramStart"/>
      <w:r w:rsidRPr="00B174C3">
        <w:rPr>
          <w:rFonts w:asciiTheme="minorBidi" w:hAnsiTheme="minorBidi"/>
          <w:b/>
          <w:lang w:val="en-AU"/>
        </w:rPr>
        <w:t xml:space="preserve">   (</w:t>
      </w:r>
      <w:proofErr w:type="gramEnd"/>
      <w:r w:rsidRPr="00B174C3">
        <w:rPr>
          <w:rFonts w:asciiTheme="minorBidi" w:hAnsiTheme="minorBidi"/>
          <w:b/>
          <w:lang w:val="en-AU"/>
        </w:rPr>
        <w:t>6 marks)</w:t>
      </w:r>
    </w:p>
    <w:p w14:paraId="341619C9" w14:textId="77777777" w:rsidR="00B174C3" w:rsidRPr="00B174C3" w:rsidRDefault="00B174C3" w:rsidP="00B174C3">
      <w:pPr>
        <w:tabs>
          <w:tab w:val="right" w:pos="9356"/>
        </w:tabs>
        <w:rPr>
          <w:rFonts w:asciiTheme="minorBidi" w:hAnsiTheme="minorBidi"/>
          <w:b/>
          <w:lang w:val="en-AU"/>
        </w:rPr>
      </w:pPr>
      <w:r w:rsidRPr="00B174C3"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384018E5" w14:textId="77777777" w:rsidTr="00B174C3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8137A" w14:textId="77777777" w:rsidR="00B174C3" w:rsidRPr="00B174C3" w:rsidRDefault="00B174C3" w:rsidP="00B174C3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                                                Solution</w:t>
            </w:r>
          </w:p>
        </w:tc>
      </w:tr>
      <w:tr w:rsidR="00B174C3" w:rsidRPr="00B174C3" w14:paraId="34D22A9B" w14:textId="77777777" w:rsidTr="00B174C3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7E069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 xml:space="preserve"> First note that </w:t>
            </w:r>
          </w:p>
          <w:p w14:paraId="5F38E01A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    </w:t>
            </w:r>
            <w:r w:rsidRPr="00B174C3">
              <w:rPr>
                <w:rFonts w:asciiTheme="minorBidi" w:hAnsiTheme="minorBidi"/>
                <w:color w:val="000000" w:themeColor="text1"/>
                <w:position w:val="-28"/>
              </w:rPr>
              <w:object w:dxaOrig="4260" w:dyaOrig="680" w14:anchorId="3BC74375">
                <v:shape id="_x0000_i1104" type="#_x0000_t75" style="width:213pt;height:33.75pt" o:ole="">
                  <v:imagedata r:id="rId166" o:title=""/>
                </v:shape>
                <o:OLEObject Type="Embed" ProgID="Equation.DSMT4" ShapeID="_x0000_i1104" DrawAspect="Content" ObjectID="_1615268964" r:id="rId167"/>
              </w:object>
            </w:r>
            <w:r w:rsidRPr="00B174C3"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23FA3BFC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1DBF3A9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Then                   </w:t>
            </w:r>
            <w:r w:rsidRPr="00B174C3">
              <w:rPr>
                <w:rFonts w:asciiTheme="minorBidi" w:hAnsiTheme="minorBidi"/>
                <w:position w:val="-30"/>
                <w:lang w:val="en-AU"/>
              </w:rPr>
              <w:object w:dxaOrig="5340" w:dyaOrig="720" w14:anchorId="6673B72B">
                <v:shape id="_x0000_i1105" type="#_x0000_t75" style="width:267pt;height:36pt" o:ole="">
                  <v:imagedata r:id="rId168" o:title=""/>
                </v:shape>
                <o:OLEObject Type="Embed" ProgID="Equation.DSMT4" ShapeID="_x0000_i1105" DrawAspect="Content" ObjectID="_1615268965" r:id="rId169"/>
              </w:object>
            </w:r>
            <w:r w:rsidRPr="00B174C3">
              <w:rPr>
                <w:rFonts w:asciiTheme="minorBidi" w:hAnsiTheme="minorBidi"/>
                <w:lang w:val="en-AU"/>
              </w:rPr>
              <w:t xml:space="preserve">   for </w:t>
            </w:r>
            <w:r w:rsidRPr="00B174C3">
              <w:rPr>
                <w:rFonts w:asciiTheme="minorBidi" w:hAnsiTheme="minorBidi"/>
                <w:position w:val="-6"/>
                <w:lang w:val="en-AU"/>
              </w:rPr>
              <w:object w:dxaOrig="859" w:dyaOrig="279" w14:anchorId="0046DA65">
                <v:shape id="_x0000_i1106" type="#_x0000_t75" style="width:42.75pt;height:14.25pt" o:ole="">
                  <v:imagedata r:id="rId170" o:title=""/>
                </v:shape>
                <o:OLEObject Type="Embed" ProgID="Equation.DSMT4" ShapeID="_x0000_i1106" DrawAspect="Content" ObjectID="_1615268966" r:id="rId171"/>
              </w:object>
            </w:r>
          </w:p>
          <w:p w14:paraId="7E1F6E50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                                                                                                    by de </w:t>
            </w:r>
            <w:proofErr w:type="spellStart"/>
            <w:r w:rsidRPr="00B174C3">
              <w:rPr>
                <w:rFonts w:asciiTheme="minorBidi" w:hAnsiTheme="minorBidi"/>
                <w:lang w:val="en-AU"/>
              </w:rPr>
              <w:t>Moivre’s</w:t>
            </w:r>
            <w:proofErr w:type="spellEnd"/>
            <w:r w:rsidRPr="00B174C3">
              <w:rPr>
                <w:rFonts w:asciiTheme="minorBidi" w:hAnsiTheme="minorBidi"/>
                <w:lang w:val="en-AU"/>
              </w:rPr>
              <w:t xml:space="preserve"> theorem</w:t>
            </w:r>
          </w:p>
          <w:p w14:paraId="16D7DDB0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72606EB1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       Hence the five roots are </w:t>
            </w:r>
            <w:r w:rsidRPr="00B174C3">
              <w:rPr>
                <w:rFonts w:asciiTheme="minorBidi" w:hAnsiTheme="minorBidi"/>
                <w:position w:val="-10"/>
                <w:lang w:val="en-AU"/>
              </w:rPr>
              <w:object w:dxaOrig="1480" w:dyaOrig="380" w14:anchorId="39350C24">
                <v:shape id="_x0000_i1107" type="#_x0000_t75" style="width:74.25pt;height:18.75pt" o:ole="">
                  <v:imagedata r:id="rId172" o:title=""/>
                </v:shape>
                <o:OLEObject Type="Embed" ProgID="Equation.DSMT4" ShapeID="_x0000_i1107" DrawAspect="Content" ObjectID="_1615268967" r:id="rId173"/>
              </w:object>
            </w:r>
            <w:r w:rsidRPr="00B174C3">
              <w:rPr>
                <w:rFonts w:asciiTheme="minorBidi" w:hAnsiTheme="minorBidi"/>
                <w:lang w:val="en-AU"/>
              </w:rPr>
              <w:t xml:space="preserve">  where </w:t>
            </w:r>
            <w:r w:rsidRPr="00B174C3">
              <w:rPr>
                <w:rFonts w:asciiTheme="minorBidi" w:hAnsiTheme="minorBidi"/>
                <w:position w:val="-24"/>
                <w:lang w:val="en-AU"/>
              </w:rPr>
              <w:object w:dxaOrig="2860" w:dyaOrig="620" w14:anchorId="431F8471">
                <v:shape id="_x0000_i1108" type="#_x0000_t75" style="width:143.25pt;height:30.75pt" o:ole="">
                  <v:imagedata r:id="rId174" o:title=""/>
                </v:shape>
                <o:OLEObject Type="Embed" ProgID="Equation.DSMT4" ShapeID="_x0000_i1108" DrawAspect="Content" ObjectID="_1615268968" r:id="rId175"/>
              </w:object>
            </w:r>
          </w:p>
          <w:p w14:paraId="7883809F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7EA4B92" w14:textId="77777777" w:rsidR="00B174C3" w:rsidRPr="00B174C3" w:rsidRDefault="00B174C3" w:rsidP="00B174C3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</w:rPr>
              <w:t xml:space="preserve">        </w:t>
            </w:r>
            <w:r w:rsidRPr="00B174C3">
              <w:rPr>
                <w:rFonts w:asciiTheme="minorBidi" w:hAnsiTheme="minorBidi"/>
                <w:lang w:val="en-AU"/>
              </w:rPr>
              <w:t xml:space="preserve">Restricting the argument to the stated domain leaves </w:t>
            </w:r>
            <w:r w:rsidRPr="00B174C3">
              <w:rPr>
                <w:rFonts w:asciiTheme="minorBidi" w:hAnsiTheme="minorBidi"/>
                <w:position w:val="-24"/>
                <w:lang w:val="en-AU"/>
              </w:rPr>
              <w:object w:dxaOrig="3080" w:dyaOrig="620" w14:anchorId="2B28B03B">
                <v:shape id="_x0000_i1109" type="#_x0000_t75" style="width:153.75pt;height:30.75pt" o:ole="">
                  <v:imagedata r:id="rId176" o:title=""/>
                </v:shape>
                <o:OLEObject Type="Embed" ProgID="Equation.DSMT4" ShapeID="_x0000_i1109" DrawAspect="Content" ObjectID="_1615268969" r:id="rId177"/>
              </w:object>
            </w:r>
          </w:p>
          <w:p w14:paraId="22620AF7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64B60ED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B174C3" w:rsidRPr="00B174C3" w14:paraId="18931D0D" w14:textId="77777777" w:rsidTr="00B174C3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B95339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AA685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41FEFEA0" w14:textId="77777777" w:rsidTr="00B174C3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424E" w14:textId="77777777" w:rsidR="00B174C3" w:rsidRPr="00B174C3" w:rsidRDefault="00B174C3" w:rsidP="00B174C3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9D28839" w14:textId="77777777" w:rsidR="00B174C3" w:rsidRPr="00B174C3" w:rsidRDefault="00B174C3" w:rsidP="00B174C3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 writes </w:t>
            </w:r>
            <w:r w:rsidRPr="00B174C3">
              <w:rPr>
                <w:rFonts w:asciiTheme="minorBidi" w:hAnsiTheme="minorBidi"/>
                <w:position w:val="-10"/>
                <w:lang w:val="en-AU"/>
              </w:rPr>
              <w:object w:dxaOrig="720" w:dyaOrig="320" w14:anchorId="52FD7E5B">
                <v:shape id="_x0000_i1110" type="#_x0000_t75" style="width:36pt;height:15.75pt" o:ole="">
                  <v:imagedata r:id="rId178" o:title=""/>
                </v:shape>
                <o:OLEObject Type="Embed" ProgID="Equation.DSMT4" ShapeID="_x0000_i1110" DrawAspect="Content" ObjectID="_1615268970" r:id="rId179"/>
              </w:object>
            </w:r>
            <w:r w:rsidRPr="00B174C3">
              <w:rPr>
                <w:rFonts w:asciiTheme="minorBidi" w:hAnsiTheme="minorBidi"/>
                <w:lang w:val="en-AU"/>
              </w:rPr>
              <w:t>in a suitable polar form (1 for modulus, 1 for argument)</w:t>
            </w:r>
          </w:p>
          <w:p w14:paraId="0CC0BD0A" w14:textId="77777777" w:rsidR="00B174C3" w:rsidRPr="00B174C3" w:rsidRDefault="00B174C3" w:rsidP="00B174C3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 xml:space="preserve">uses de </w:t>
            </w:r>
            <w:proofErr w:type="spellStart"/>
            <w:r w:rsidRPr="00B174C3">
              <w:rPr>
                <w:rFonts w:asciiTheme="minorBidi" w:hAnsiTheme="minorBidi"/>
                <w:lang w:val="en-AU"/>
              </w:rPr>
              <w:t>Moivre’s</w:t>
            </w:r>
            <w:proofErr w:type="spellEnd"/>
            <w:r w:rsidRPr="00B174C3">
              <w:rPr>
                <w:rFonts w:asciiTheme="minorBidi" w:hAnsiTheme="minorBidi"/>
                <w:lang w:val="en-AU"/>
              </w:rPr>
              <w:t xml:space="preserve"> theorem appropriately</w:t>
            </w:r>
          </w:p>
          <w:p w14:paraId="5920E34D" w14:textId="77777777" w:rsidR="00B174C3" w:rsidRPr="00B174C3" w:rsidRDefault="00B174C3" w:rsidP="00B174C3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>writes down the five required roots (-1 for one mistake)</w:t>
            </w:r>
          </w:p>
          <w:p w14:paraId="5DBCE36D" w14:textId="77777777" w:rsidR="00B174C3" w:rsidRPr="00B174C3" w:rsidRDefault="00B174C3" w:rsidP="00B174C3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B174C3">
              <w:rPr>
                <w:rFonts w:asciiTheme="minorBidi" w:hAnsiTheme="minorBidi"/>
                <w:lang w:val="en-AU"/>
              </w:rPr>
              <w:t>calculates all the arguments so that they lie in the appropriate given range</w:t>
            </w:r>
          </w:p>
          <w:p w14:paraId="326DC05D" w14:textId="77777777" w:rsidR="00B174C3" w:rsidRPr="00B174C3" w:rsidRDefault="00B174C3" w:rsidP="00B174C3">
            <w:pPr>
              <w:pStyle w:val="ListParagraph"/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840" w:right="-108"/>
              <w:rPr>
                <w:rFonts w:asciiTheme="minorBidi" w:hAnsiTheme="minorBidi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97B9D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4A8808FB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+1</w:t>
            </w:r>
          </w:p>
          <w:p w14:paraId="5FCD61F1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  <w:p w14:paraId="653355CE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2</w:t>
            </w:r>
          </w:p>
          <w:p w14:paraId="7D6FB851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</w:t>
            </w:r>
          </w:p>
        </w:tc>
      </w:tr>
    </w:tbl>
    <w:p w14:paraId="6E7B1C0F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03F066C9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8A3DFE6" w14:textId="77777777" w:rsidR="00B174C3" w:rsidRPr="00B174C3" w:rsidRDefault="00B174C3" w:rsidP="00B174C3">
      <w:pPr>
        <w:widowControl/>
        <w:tabs>
          <w:tab w:val="right" w:pos="9356"/>
        </w:tabs>
        <w:spacing w:after="160" w:line="259" w:lineRule="auto"/>
        <w:contextualSpacing/>
        <w:rPr>
          <w:rFonts w:asciiTheme="minorBidi" w:hAnsiTheme="minorBidi"/>
          <w:lang w:val="en-AU"/>
        </w:rPr>
      </w:pPr>
    </w:p>
    <w:p w14:paraId="01D13AD9" w14:textId="77777777" w:rsidR="00B174C3" w:rsidRPr="00B174C3" w:rsidRDefault="00B174C3" w:rsidP="00B174C3">
      <w:pPr>
        <w:tabs>
          <w:tab w:val="right" w:pos="9356"/>
        </w:tabs>
        <w:rPr>
          <w:rFonts w:asciiTheme="minorBidi" w:hAnsiTheme="minorBidi"/>
        </w:rPr>
      </w:pPr>
    </w:p>
    <w:p w14:paraId="52CB4476" w14:textId="77777777" w:rsidR="00B174C3" w:rsidRPr="00B174C3" w:rsidRDefault="00B174C3" w:rsidP="00B174C3">
      <w:pPr>
        <w:tabs>
          <w:tab w:val="right" w:pos="9356"/>
        </w:tabs>
        <w:rPr>
          <w:rFonts w:asciiTheme="minorBidi" w:hAnsiTheme="minorBidi"/>
        </w:rPr>
      </w:pPr>
    </w:p>
    <w:p w14:paraId="6FBECAD8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B0682A1" w14:textId="73CE5C7D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1DEE6DF" w14:textId="77777777" w:rsidR="00DB58CB" w:rsidRDefault="00DB58CB">
      <w:pPr>
        <w:widowControl/>
        <w:spacing w:after="160" w:line="259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br w:type="page"/>
      </w:r>
    </w:p>
    <w:p w14:paraId="54021BDB" w14:textId="2ED0F8A0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lastRenderedPageBreak/>
        <w:t xml:space="preserve">Question 8 </w:t>
      </w:r>
      <w:r w:rsidRPr="00B174C3">
        <w:rPr>
          <w:rFonts w:asciiTheme="minorBidi" w:hAnsiTheme="minorBidi"/>
          <w:b/>
        </w:rPr>
        <w:tab/>
        <w:t>(6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B174C3" w:rsidRPr="00B174C3" w14:paraId="6BBC8070" w14:textId="77777777" w:rsidTr="00B174C3">
        <w:trPr>
          <w:trHeight w:val="300"/>
        </w:trPr>
        <w:tc>
          <w:tcPr>
            <w:tcW w:w="9072" w:type="dxa"/>
            <w:gridSpan w:val="2"/>
            <w:vAlign w:val="center"/>
          </w:tcPr>
          <w:p w14:paraId="6FF38183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Solution</w:t>
            </w:r>
          </w:p>
        </w:tc>
      </w:tr>
      <w:tr w:rsidR="00B174C3" w:rsidRPr="00B174C3" w14:paraId="5E89D79D" w14:textId="77777777" w:rsidTr="00B174C3">
        <w:trPr>
          <w:trHeight w:val="450"/>
        </w:trPr>
        <w:tc>
          <w:tcPr>
            <w:tcW w:w="9072" w:type="dxa"/>
            <w:gridSpan w:val="2"/>
            <w:vAlign w:val="center"/>
          </w:tcPr>
          <w:p w14:paraId="399840A6" w14:textId="62E3F014" w:rsid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5D7E2D72" w14:textId="717BA0B3" w:rsidR="00DB58CB" w:rsidRDefault="00DB58CB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object w:dxaOrig="13373" w:dyaOrig="6173" w14:anchorId="25957379">
                <v:shape id="_x0000_i1111" type="#_x0000_t75" style="width:423pt;height:348.75pt" o:ole="">
                  <v:imagedata r:id="rId180" o:title=""/>
                </v:shape>
                <o:OLEObject Type="Embed" ProgID="FXGraph.Graph" ShapeID="_x0000_i1111" DrawAspect="Content" ObjectID="_1615268971" r:id="rId181"/>
              </w:object>
            </w:r>
          </w:p>
          <w:p w14:paraId="080E3F0C" w14:textId="77777777" w:rsidR="00DB58CB" w:rsidRPr="00B174C3" w:rsidRDefault="00DB58CB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20F4F2CE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f(x-3)</m:t>
              </m:r>
            </m:oMath>
            <w:r w:rsidRPr="00B174C3">
              <w:rPr>
                <w:rFonts w:asciiTheme="minorBidi" w:hAnsiTheme="minorBidi"/>
              </w:rPr>
              <w:t xml:space="preserve"> is obtained by shifting the graph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174C3">
              <w:rPr>
                <w:rFonts w:asciiTheme="minorBidi" w:hAnsiTheme="minorBidi"/>
              </w:rPr>
              <w:t xml:space="preserve"> 3 units to the right.</w:t>
            </w:r>
          </w:p>
          <w:p w14:paraId="70137BC9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f(x)-3</m:t>
              </m:r>
            </m:oMath>
            <w:r w:rsidRPr="00B174C3">
              <w:rPr>
                <w:rFonts w:asciiTheme="minorBidi" w:hAnsiTheme="minorBidi"/>
              </w:rPr>
              <w:t xml:space="preserve"> is obtained by shifting the graph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174C3">
              <w:rPr>
                <w:rFonts w:asciiTheme="minorBidi" w:hAnsiTheme="minorBidi"/>
              </w:rPr>
              <w:t xml:space="preserve"> 3 units down.</w:t>
            </w:r>
          </w:p>
          <w:p w14:paraId="03AB5288" w14:textId="7C1EDC61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f(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  <w:r w:rsidRPr="00B174C3">
              <w:rPr>
                <w:rFonts w:asciiTheme="minorBidi" w:hAnsiTheme="minorBidi"/>
              </w:rPr>
              <w:t xml:space="preserve"> is the same as the graph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174C3">
              <w:rPr>
                <w:rFonts w:asciiTheme="minorBidi" w:hAnsiTheme="minorBidi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x≥0</m:t>
              </m:r>
            </m:oMath>
            <w:r w:rsidRPr="00B174C3">
              <w:rPr>
                <w:rFonts w:asciiTheme="minorBidi" w:hAnsiTheme="minorBidi"/>
              </w:rPr>
              <w:t xml:space="preserve"> and then that part is reflected across the y-axis.</w:t>
            </w:r>
          </w:p>
        </w:tc>
      </w:tr>
      <w:tr w:rsidR="00B174C3" w:rsidRPr="00B174C3" w14:paraId="715AC258" w14:textId="77777777" w:rsidTr="00B174C3">
        <w:tc>
          <w:tcPr>
            <w:tcW w:w="7797" w:type="dxa"/>
          </w:tcPr>
          <w:p w14:paraId="69218251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 xml:space="preserve">Mathematical </w:t>
            </w:r>
            <w:proofErr w:type="spellStart"/>
            <w:r w:rsidRPr="00B174C3"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</w:tcPr>
          <w:p w14:paraId="459146ED" w14:textId="77777777" w:rsidR="00B174C3" w:rsidRPr="00B174C3" w:rsidRDefault="00B174C3" w:rsidP="00B174C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Marks</w:t>
            </w:r>
          </w:p>
        </w:tc>
      </w:tr>
      <w:tr w:rsidR="00B174C3" w:rsidRPr="00B174C3" w14:paraId="5CC62E92" w14:textId="77777777" w:rsidTr="00B174C3">
        <w:tc>
          <w:tcPr>
            <w:tcW w:w="7797" w:type="dxa"/>
          </w:tcPr>
          <w:p w14:paraId="41DE986A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displays the correct geometric transformations</w:t>
            </w:r>
          </w:p>
          <w:p w14:paraId="1389EA76" w14:textId="77777777" w:rsidR="00B174C3" w:rsidRPr="00B174C3" w:rsidRDefault="00B174C3" w:rsidP="00B174C3">
            <w:pPr>
              <w:pStyle w:val="ListParagraph"/>
              <w:widowControl/>
              <w:numPr>
                <w:ilvl w:val="0"/>
                <w:numId w:val="2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0" w:right="-108" w:firstLine="0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plots the graphs reasonably accurately</w:t>
            </w:r>
          </w:p>
        </w:tc>
        <w:tc>
          <w:tcPr>
            <w:tcW w:w="1275" w:type="dxa"/>
          </w:tcPr>
          <w:p w14:paraId="2CF45D14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+1+1</w:t>
            </w:r>
          </w:p>
          <w:p w14:paraId="35A38230" w14:textId="77777777" w:rsidR="00B174C3" w:rsidRPr="00B174C3" w:rsidRDefault="00B174C3" w:rsidP="00B174C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B174C3">
              <w:rPr>
                <w:rFonts w:asciiTheme="minorBidi" w:hAnsiTheme="minorBidi"/>
              </w:rPr>
              <w:t>1+1+1</w:t>
            </w:r>
          </w:p>
        </w:tc>
      </w:tr>
    </w:tbl>
    <w:p w14:paraId="39F58DA7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1C4807C0" w14:textId="77777777" w:rsidR="00B174C3" w:rsidRPr="00B174C3" w:rsidRDefault="00B174C3" w:rsidP="00B174C3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259AF718" w14:textId="07AF19E9" w:rsidR="006C6876" w:rsidRPr="00B174C3" w:rsidRDefault="00B174C3" w:rsidP="00B174C3">
      <w:pPr>
        <w:tabs>
          <w:tab w:val="left" w:pos="567"/>
          <w:tab w:val="left" w:pos="992"/>
          <w:tab w:val="left" w:pos="1134"/>
          <w:tab w:val="right" w:pos="8505"/>
        </w:tabs>
        <w:rPr>
          <w:rFonts w:asciiTheme="minorBidi" w:hAnsiTheme="minorBidi"/>
          <w:b/>
        </w:rPr>
      </w:pPr>
      <w:r w:rsidRPr="00B174C3">
        <w:rPr>
          <w:rFonts w:asciiTheme="minorBidi" w:hAnsiTheme="minorBidi"/>
          <w:b/>
        </w:rPr>
        <w:tab/>
      </w:r>
      <w:r w:rsidRPr="00B174C3">
        <w:rPr>
          <w:rFonts w:asciiTheme="minorBidi" w:hAnsiTheme="minorBidi"/>
          <w:b/>
        </w:rPr>
        <w:tab/>
        <w:t xml:space="preserve">                                    </w:t>
      </w:r>
    </w:p>
    <w:sectPr w:rsidR="006C6876" w:rsidRPr="00B174C3" w:rsidSect="0052419F">
      <w:footerReference w:type="even" r:id="rId182"/>
      <w:pgSz w:w="11906" w:h="16838"/>
      <w:pgMar w:top="1440" w:right="1440" w:bottom="1559" w:left="113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8BCEEE" w14:textId="77777777" w:rsidR="006C3429" w:rsidRDefault="006C3429" w:rsidP="004B2537">
      <w:r>
        <w:separator/>
      </w:r>
    </w:p>
  </w:endnote>
  <w:endnote w:type="continuationSeparator" w:id="0">
    <w:p w14:paraId="6BB1FC0E" w14:textId="77777777" w:rsidR="006C3429" w:rsidRDefault="006C3429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77CC85" w14:textId="77777777" w:rsidR="00176CDB" w:rsidRPr="00523F66" w:rsidRDefault="00176CDB" w:rsidP="00523F66">
    <w:pPr>
      <w:pStyle w:val="Footer"/>
      <w:tabs>
        <w:tab w:val="center" w:pos="4680"/>
      </w:tabs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05CAB2" w14:textId="77777777" w:rsidR="006C3429" w:rsidRDefault="006C3429" w:rsidP="004B2537">
      <w:r>
        <w:separator/>
      </w:r>
    </w:p>
  </w:footnote>
  <w:footnote w:type="continuationSeparator" w:id="0">
    <w:p w14:paraId="1618EE05" w14:textId="77777777" w:rsidR="006C3429" w:rsidRDefault="006C3429" w:rsidP="004B25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5546"/>
    <w:multiLevelType w:val="hybridMultilevel"/>
    <w:tmpl w:val="6186BA76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" w15:restartNumberingAfterBreak="0">
    <w:nsid w:val="08277B6A"/>
    <w:multiLevelType w:val="hybridMultilevel"/>
    <w:tmpl w:val="8BEA2C7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E0226A"/>
    <w:multiLevelType w:val="hybridMultilevel"/>
    <w:tmpl w:val="D81059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93339"/>
    <w:multiLevelType w:val="hybridMultilevel"/>
    <w:tmpl w:val="9B0ED26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6" w15:restartNumberingAfterBreak="0">
    <w:nsid w:val="2E5B1ED3"/>
    <w:multiLevelType w:val="hybridMultilevel"/>
    <w:tmpl w:val="982AF334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7" w15:restartNumberingAfterBreak="0">
    <w:nsid w:val="37742549"/>
    <w:multiLevelType w:val="hybridMultilevel"/>
    <w:tmpl w:val="3C90B9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 w15:restartNumberingAfterBreak="0">
    <w:nsid w:val="37FA34D0"/>
    <w:multiLevelType w:val="hybridMultilevel"/>
    <w:tmpl w:val="4FF265F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AC37A4E"/>
    <w:multiLevelType w:val="hybridMultilevel"/>
    <w:tmpl w:val="F20438FE"/>
    <w:lvl w:ilvl="0" w:tplc="0C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0" w15:restartNumberingAfterBreak="0">
    <w:nsid w:val="413722C6"/>
    <w:multiLevelType w:val="hybridMultilevel"/>
    <w:tmpl w:val="7AFA256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1" w15:restartNumberingAfterBreak="0">
    <w:nsid w:val="42131642"/>
    <w:multiLevelType w:val="hybridMultilevel"/>
    <w:tmpl w:val="F0FA648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42DA63E0"/>
    <w:multiLevelType w:val="hybridMultilevel"/>
    <w:tmpl w:val="DA1AA2CE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3" w15:restartNumberingAfterBreak="0">
    <w:nsid w:val="473C1D14"/>
    <w:multiLevelType w:val="hybridMultilevel"/>
    <w:tmpl w:val="D4E02E5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4" w15:restartNumberingAfterBreak="0">
    <w:nsid w:val="483563D7"/>
    <w:multiLevelType w:val="hybridMultilevel"/>
    <w:tmpl w:val="F702B89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5" w15:restartNumberingAfterBreak="0">
    <w:nsid w:val="48924660"/>
    <w:multiLevelType w:val="hybridMultilevel"/>
    <w:tmpl w:val="DFF67944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6" w15:restartNumberingAfterBreak="0">
    <w:nsid w:val="572561EF"/>
    <w:multiLevelType w:val="hybridMultilevel"/>
    <w:tmpl w:val="E6F283A6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7" w15:restartNumberingAfterBreak="0">
    <w:nsid w:val="636A2D0A"/>
    <w:multiLevelType w:val="hybridMultilevel"/>
    <w:tmpl w:val="B65EEA4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7C07FB9"/>
    <w:multiLevelType w:val="hybridMultilevel"/>
    <w:tmpl w:val="A4BC54F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" w15:restartNumberingAfterBreak="0">
    <w:nsid w:val="69CA44A6"/>
    <w:multiLevelType w:val="hybridMultilevel"/>
    <w:tmpl w:val="75A2681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F403340"/>
    <w:multiLevelType w:val="hybridMultilevel"/>
    <w:tmpl w:val="EF1472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11"/>
  </w:num>
  <w:num w:numId="4">
    <w:abstractNumId w:val="18"/>
  </w:num>
  <w:num w:numId="5">
    <w:abstractNumId w:val="20"/>
  </w:num>
  <w:num w:numId="6">
    <w:abstractNumId w:val="12"/>
  </w:num>
  <w:num w:numId="7">
    <w:abstractNumId w:val="0"/>
  </w:num>
  <w:num w:numId="8">
    <w:abstractNumId w:val="6"/>
  </w:num>
  <w:num w:numId="9">
    <w:abstractNumId w:val="13"/>
  </w:num>
  <w:num w:numId="10">
    <w:abstractNumId w:val="1"/>
  </w:num>
  <w:num w:numId="11">
    <w:abstractNumId w:val="8"/>
  </w:num>
  <w:num w:numId="12">
    <w:abstractNumId w:val="5"/>
  </w:num>
  <w:num w:numId="13">
    <w:abstractNumId w:val="17"/>
  </w:num>
  <w:num w:numId="14">
    <w:abstractNumId w:val="10"/>
  </w:num>
  <w:num w:numId="15">
    <w:abstractNumId w:val="16"/>
  </w:num>
  <w:num w:numId="16">
    <w:abstractNumId w:val="9"/>
  </w:num>
  <w:num w:numId="17">
    <w:abstractNumId w:val="7"/>
  </w:num>
  <w:num w:numId="18">
    <w:abstractNumId w:val="14"/>
  </w:num>
  <w:num w:numId="19">
    <w:abstractNumId w:val="19"/>
  </w:num>
  <w:num w:numId="20">
    <w:abstractNumId w:val="4"/>
  </w:num>
  <w:num w:numId="21">
    <w:abstractNumId w:val="3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2251D"/>
    <w:rsid w:val="00022FA0"/>
    <w:rsid w:val="0003576C"/>
    <w:rsid w:val="00037DDD"/>
    <w:rsid w:val="00045656"/>
    <w:rsid w:val="0005772D"/>
    <w:rsid w:val="00061A47"/>
    <w:rsid w:val="00070A4D"/>
    <w:rsid w:val="000738E6"/>
    <w:rsid w:val="00080248"/>
    <w:rsid w:val="000C2668"/>
    <w:rsid w:val="000D1B49"/>
    <w:rsid w:val="00104193"/>
    <w:rsid w:val="00120C10"/>
    <w:rsid w:val="00123870"/>
    <w:rsid w:val="00156700"/>
    <w:rsid w:val="001640CA"/>
    <w:rsid w:val="0016722A"/>
    <w:rsid w:val="00174974"/>
    <w:rsid w:val="001749B6"/>
    <w:rsid w:val="00176CDB"/>
    <w:rsid w:val="0017700C"/>
    <w:rsid w:val="0018284E"/>
    <w:rsid w:val="00185512"/>
    <w:rsid w:val="00192775"/>
    <w:rsid w:val="001931D2"/>
    <w:rsid w:val="0019573D"/>
    <w:rsid w:val="001A1843"/>
    <w:rsid w:val="001A2E3C"/>
    <w:rsid w:val="001B365B"/>
    <w:rsid w:val="001B546C"/>
    <w:rsid w:val="001B7E66"/>
    <w:rsid w:val="001C0359"/>
    <w:rsid w:val="001C5F5A"/>
    <w:rsid w:val="001C6621"/>
    <w:rsid w:val="001D1C56"/>
    <w:rsid w:val="001E5FD5"/>
    <w:rsid w:val="001F2045"/>
    <w:rsid w:val="001F6B6B"/>
    <w:rsid w:val="00200359"/>
    <w:rsid w:val="002022A5"/>
    <w:rsid w:val="0020389C"/>
    <w:rsid w:val="0021119F"/>
    <w:rsid w:val="0021181B"/>
    <w:rsid w:val="00214E37"/>
    <w:rsid w:val="00216DB8"/>
    <w:rsid w:val="00220F6B"/>
    <w:rsid w:val="00224853"/>
    <w:rsid w:val="0023422B"/>
    <w:rsid w:val="00235B85"/>
    <w:rsid w:val="00242876"/>
    <w:rsid w:val="00253CAC"/>
    <w:rsid w:val="00262D20"/>
    <w:rsid w:val="002638E7"/>
    <w:rsid w:val="002666CE"/>
    <w:rsid w:val="00275221"/>
    <w:rsid w:val="002834DF"/>
    <w:rsid w:val="00290335"/>
    <w:rsid w:val="00291FC3"/>
    <w:rsid w:val="002A2B6A"/>
    <w:rsid w:val="002B5FFC"/>
    <w:rsid w:val="002D6387"/>
    <w:rsid w:val="002E3BB8"/>
    <w:rsid w:val="002F0BC2"/>
    <w:rsid w:val="002F0C25"/>
    <w:rsid w:val="00307319"/>
    <w:rsid w:val="00310AAB"/>
    <w:rsid w:val="0031296A"/>
    <w:rsid w:val="00315A42"/>
    <w:rsid w:val="003174A5"/>
    <w:rsid w:val="0033121A"/>
    <w:rsid w:val="003377F1"/>
    <w:rsid w:val="00345CB0"/>
    <w:rsid w:val="0035456F"/>
    <w:rsid w:val="00363E2E"/>
    <w:rsid w:val="00366A93"/>
    <w:rsid w:val="0037617F"/>
    <w:rsid w:val="00382456"/>
    <w:rsid w:val="00382782"/>
    <w:rsid w:val="003D49DF"/>
    <w:rsid w:val="003E15D0"/>
    <w:rsid w:val="003E4F74"/>
    <w:rsid w:val="003E7C5E"/>
    <w:rsid w:val="00404601"/>
    <w:rsid w:val="00415805"/>
    <w:rsid w:val="0041663A"/>
    <w:rsid w:val="00425B8F"/>
    <w:rsid w:val="004520F2"/>
    <w:rsid w:val="004609BB"/>
    <w:rsid w:val="00475365"/>
    <w:rsid w:val="00476664"/>
    <w:rsid w:val="004B2537"/>
    <w:rsid w:val="004B4017"/>
    <w:rsid w:val="004C3D7B"/>
    <w:rsid w:val="004E483E"/>
    <w:rsid w:val="004E787B"/>
    <w:rsid w:val="004F0305"/>
    <w:rsid w:val="005222BB"/>
    <w:rsid w:val="00523F66"/>
    <w:rsid w:val="0052419F"/>
    <w:rsid w:val="0053617C"/>
    <w:rsid w:val="005454FF"/>
    <w:rsid w:val="00561D2F"/>
    <w:rsid w:val="005811CA"/>
    <w:rsid w:val="00581CB5"/>
    <w:rsid w:val="005C1984"/>
    <w:rsid w:val="005C369D"/>
    <w:rsid w:val="005D14C0"/>
    <w:rsid w:val="005D4FEB"/>
    <w:rsid w:val="005F79BA"/>
    <w:rsid w:val="00601BF9"/>
    <w:rsid w:val="00611E06"/>
    <w:rsid w:val="0062725E"/>
    <w:rsid w:val="0062728B"/>
    <w:rsid w:val="006372C7"/>
    <w:rsid w:val="00637D3B"/>
    <w:rsid w:val="00647FCB"/>
    <w:rsid w:val="00651484"/>
    <w:rsid w:val="006514C6"/>
    <w:rsid w:val="00652B69"/>
    <w:rsid w:val="006535ED"/>
    <w:rsid w:val="00661059"/>
    <w:rsid w:val="00661616"/>
    <w:rsid w:val="006616FE"/>
    <w:rsid w:val="006778B3"/>
    <w:rsid w:val="0068563C"/>
    <w:rsid w:val="0068699C"/>
    <w:rsid w:val="00696B17"/>
    <w:rsid w:val="006B3541"/>
    <w:rsid w:val="006C3429"/>
    <w:rsid w:val="006C6876"/>
    <w:rsid w:val="006E2370"/>
    <w:rsid w:val="006F06E4"/>
    <w:rsid w:val="00702C0C"/>
    <w:rsid w:val="007326BC"/>
    <w:rsid w:val="00733353"/>
    <w:rsid w:val="00737E61"/>
    <w:rsid w:val="00744342"/>
    <w:rsid w:val="00747AEE"/>
    <w:rsid w:val="00751110"/>
    <w:rsid w:val="00781E69"/>
    <w:rsid w:val="00790876"/>
    <w:rsid w:val="007B4547"/>
    <w:rsid w:val="007B76D5"/>
    <w:rsid w:val="007C4F15"/>
    <w:rsid w:val="007D34A0"/>
    <w:rsid w:val="007E5E3E"/>
    <w:rsid w:val="007F1C3D"/>
    <w:rsid w:val="008002B9"/>
    <w:rsid w:val="008434A2"/>
    <w:rsid w:val="008503A5"/>
    <w:rsid w:val="0085600E"/>
    <w:rsid w:val="008804E7"/>
    <w:rsid w:val="00885723"/>
    <w:rsid w:val="00886EC7"/>
    <w:rsid w:val="0089229E"/>
    <w:rsid w:val="008A0402"/>
    <w:rsid w:val="008A646B"/>
    <w:rsid w:val="008B3C42"/>
    <w:rsid w:val="008C3E28"/>
    <w:rsid w:val="008E1C66"/>
    <w:rsid w:val="008E2EE4"/>
    <w:rsid w:val="008F7934"/>
    <w:rsid w:val="00902D01"/>
    <w:rsid w:val="0091778D"/>
    <w:rsid w:val="00921A5B"/>
    <w:rsid w:val="00922182"/>
    <w:rsid w:val="00924449"/>
    <w:rsid w:val="00926094"/>
    <w:rsid w:val="009302E4"/>
    <w:rsid w:val="009310DB"/>
    <w:rsid w:val="00933AA2"/>
    <w:rsid w:val="00936020"/>
    <w:rsid w:val="0094311F"/>
    <w:rsid w:val="00975DC3"/>
    <w:rsid w:val="00976117"/>
    <w:rsid w:val="0097666F"/>
    <w:rsid w:val="00984F17"/>
    <w:rsid w:val="00993913"/>
    <w:rsid w:val="009A5621"/>
    <w:rsid w:val="009B0CEA"/>
    <w:rsid w:val="009C3F47"/>
    <w:rsid w:val="009C4A75"/>
    <w:rsid w:val="009E3370"/>
    <w:rsid w:val="00A01FE5"/>
    <w:rsid w:val="00A0713B"/>
    <w:rsid w:val="00A13F96"/>
    <w:rsid w:val="00A20F42"/>
    <w:rsid w:val="00A25C40"/>
    <w:rsid w:val="00A55937"/>
    <w:rsid w:val="00A658ED"/>
    <w:rsid w:val="00A75C8D"/>
    <w:rsid w:val="00A82F9C"/>
    <w:rsid w:val="00AB1E69"/>
    <w:rsid w:val="00AE3923"/>
    <w:rsid w:val="00B061F5"/>
    <w:rsid w:val="00B12102"/>
    <w:rsid w:val="00B15951"/>
    <w:rsid w:val="00B174C3"/>
    <w:rsid w:val="00B460C0"/>
    <w:rsid w:val="00B51F4F"/>
    <w:rsid w:val="00B56426"/>
    <w:rsid w:val="00B6063E"/>
    <w:rsid w:val="00B768CF"/>
    <w:rsid w:val="00B77510"/>
    <w:rsid w:val="00B77946"/>
    <w:rsid w:val="00B9267B"/>
    <w:rsid w:val="00B977A5"/>
    <w:rsid w:val="00BA050A"/>
    <w:rsid w:val="00BC1820"/>
    <w:rsid w:val="00BC42BD"/>
    <w:rsid w:val="00BC54AE"/>
    <w:rsid w:val="00BD5FE1"/>
    <w:rsid w:val="00C12660"/>
    <w:rsid w:val="00C26A5B"/>
    <w:rsid w:val="00C30BBA"/>
    <w:rsid w:val="00C31DD8"/>
    <w:rsid w:val="00C50140"/>
    <w:rsid w:val="00C507BB"/>
    <w:rsid w:val="00C54679"/>
    <w:rsid w:val="00C57020"/>
    <w:rsid w:val="00C61E77"/>
    <w:rsid w:val="00C74F8B"/>
    <w:rsid w:val="00C771B2"/>
    <w:rsid w:val="00C771DF"/>
    <w:rsid w:val="00C778A6"/>
    <w:rsid w:val="00C92BFC"/>
    <w:rsid w:val="00C92E55"/>
    <w:rsid w:val="00C94DF0"/>
    <w:rsid w:val="00C97792"/>
    <w:rsid w:val="00CA111B"/>
    <w:rsid w:val="00CB7E86"/>
    <w:rsid w:val="00CD2D12"/>
    <w:rsid w:val="00CD5F1E"/>
    <w:rsid w:val="00CE1A0B"/>
    <w:rsid w:val="00CE28EB"/>
    <w:rsid w:val="00CE6D79"/>
    <w:rsid w:val="00CE6F29"/>
    <w:rsid w:val="00CF1DBA"/>
    <w:rsid w:val="00D00536"/>
    <w:rsid w:val="00D01BB8"/>
    <w:rsid w:val="00D02EB7"/>
    <w:rsid w:val="00D06D49"/>
    <w:rsid w:val="00D0700D"/>
    <w:rsid w:val="00D23C7E"/>
    <w:rsid w:val="00D326EB"/>
    <w:rsid w:val="00D4668F"/>
    <w:rsid w:val="00D52D0E"/>
    <w:rsid w:val="00D560C0"/>
    <w:rsid w:val="00D61AF8"/>
    <w:rsid w:val="00D8664D"/>
    <w:rsid w:val="00D90B14"/>
    <w:rsid w:val="00DB58CB"/>
    <w:rsid w:val="00DC0505"/>
    <w:rsid w:val="00DD1364"/>
    <w:rsid w:val="00DD2041"/>
    <w:rsid w:val="00DE054F"/>
    <w:rsid w:val="00DF45FA"/>
    <w:rsid w:val="00E206F9"/>
    <w:rsid w:val="00E20EA8"/>
    <w:rsid w:val="00E30644"/>
    <w:rsid w:val="00E3520C"/>
    <w:rsid w:val="00E3716B"/>
    <w:rsid w:val="00E43C70"/>
    <w:rsid w:val="00E57C06"/>
    <w:rsid w:val="00E71584"/>
    <w:rsid w:val="00E717A0"/>
    <w:rsid w:val="00E74C82"/>
    <w:rsid w:val="00E77E0B"/>
    <w:rsid w:val="00E84E36"/>
    <w:rsid w:val="00E85737"/>
    <w:rsid w:val="00E9540D"/>
    <w:rsid w:val="00EA4916"/>
    <w:rsid w:val="00EC35D3"/>
    <w:rsid w:val="00ED593A"/>
    <w:rsid w:val="00EE7425"/>
    <w:rsid w:val="00EF434A"/>
    <w:rsid w:val="00EF79B4"/>
    <w:rsid w:val="00EF7A75"/>
    <w:rsid w:val="00F26772"/>
    <w:rsid w:val="00F3648E"/>
    <w:rsid w:val="00F369D5"/>
    <w:rsid w:val="00F407B4"/>
    <w:rsid w:val="00F52103"/>
    <w:rsid w:val="00F57207"/>
    <w:rsid w:val="00F62DF1"/>
    <w:rsid w:val="00F7542B"/>
    <w:rsid w:val="00F76C8B"/>
    <w:rsid w:val="00F86694"/>
    <w:rsid w:val="00F86731"/>
    <w:rsid w:val="00F90F75"/>
    <w:rsid w:val="00FA48DB"/>
    <w:rsid w:val="00FC4573"/>
    <w:rsid w:val="00FD1DE2"/>
    <w:rsid w:val="00FD2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3E39D6"/>
  <w15:docId w15:val="{D2D07A13-F800-4FEE-989D-A9A4FF1F0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5600E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link w:val="ListParagraphChar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customStyle="1" w:styleId="MTConvertedEquation">
    <w:name w:val="MTConvertedEquation"/>
    <w:basedOn w:val="DefaultParagraphFont"/>
    <w:rsid w:val="003E7C5E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6272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D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D2F"/>
    <w:rPr>
      <w:rFonts w:ascii="Segoe UI" w:hAnsi="Segoe UI" w:cs="Segoe UI"/>
      <w:sz w:val="18"/>
      <w:szCs w:val="18"/>
      <w:lang w:val="en-US"/>
    </w:rPr>
  </w:style>
  <w:style w:type="character" w:customStyle="1" w:styleId="Heading1Char">
    <w:name w:val="Heading 1 Char"/>
    <w:basedOn w:val="DefaultParagraphFont"/>
    <w:link w:val="Heading1"/>
    <w:uiPriority w:val="99"/>
    <w:rsid w:val="0085600E"/>
    <w:rPr>
      <w:rFonts w:ascii="Arial" w:eastAsia="Times New Roman" w:hAnsi="Arial" w:cs="Arial"/>
      <w:b/>
      <w:bCs/>
      <w:kern w:val="32"/>
      <w:sz w:val="32"/>
      <w:szCs w:val="32"/>
    </w:rPr>
  </w:style>
  <w:style w:type="table" w:styleId="TableGrid">
    <w:name w:val="Table Grid"/>
    <w:basedOn w:val="TableNormal"/>
    <w:rsid w:val="00D866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037DDD"/>
    <w:pPr>
      <w:widowControl/>
      <w:tabs>
        <w:tab w:val="center" w:pos="5020"/>
        <w:tab w:val="right" w:pos="9340"/>
      </w:tabs>
      <w:spacing w:after="160" w:line="259" w:lineRule="auto"/>
      <w:ind w:left="360" w:hanging="360"/>
      <w:contextualSpacing/>
    </w:pPr>
    <w:rPr>
      <w:rFonts w:ascii="Arial" w:hAnsi="Arial"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37DDD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7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6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5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  <w:div w:id="179124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jpe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4.wmf"/><Relationship Id="rId180" Type="http://schemas.openxmlformats.org/officeDocument/2006/relationships/image" Target="media/image88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png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1</TotalTime>
  <Pages>9</Pages>
  <Words>1414</Words>
  <Characters>8064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cirillo@bigpond.net.au</cp:lastModifiedBy>
  <cp:revision>39</cp:revision>
  <cp:lastPrinted>2016-07-15T11:19:00Z</cp:lastPrinted>
  <dcterms:created xsi:type="dcterms:W3CDTF">2016-07-25T04:15:00Z</dcterms:created>
  <dcterms:modified xsi:type="dcterms:W3CDTF">2019-03-28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